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45"/>
  </p:notesMasterIdLst>
  <p:sldIdLst>
    <p:sldId id="257" r:id="rId2"/>
    <p:sldId id="332" r:id="rId3"/>
    <p:sldId id="390" r:id="rId4"/>
    <p:sldId id="436" r:id="rId5"/>
    <p:sldId id="435" r:id="rId6"/>
    <p:sldId id="430" r:id="rId7"/>
    <p:sldId id="431" r:id="rId8"/>
    <p:sldId id="433" r:id="rId9"/>
    <p:sldId id="432" r:id="rId10"/>
    <p:sldId id="434" r:id="rId11"/>
    <p:sldId id="440" r:id="rId12"/>
    <p:sldId id="439" r:id="rId13"/>
    <p:sldId id="438" r:id="rId14"/>
    <p:sldId id="437" r:id="rId15"/>
    <p:sldId id="445" r:id="rId16"/>
    <p:sldId id="441" r:id="rId17"/>
    <p:sldId id="444" r:id="rId18"/>
    <p:sldId id="446" r:id="rId19"/>
    <p:sldId id="443" r:id="rId20"/>
    <p:sldId id="442" r:id="rId21"/>
    <p:sldId id="449" r:id="rId22"/>
    <p:sldId id="448" r:id="rId23"/>
    <p:sldId id="453" r:id="rId24"/>
    <p:sldId id="452" r:id="rId25"/>
    <p:sldId id="451" r:id="rId26"/>
    <p:sldId id="450" r:id="rId27"/>
    <p:sldId id="447" r:id="rId28"/>
    <p:sldId id="456" r:id="rId29"/>
    <p:sldId id="455" r:id="rId30"/>
    <p:sldId id="454" r:id="rId31"/>
    <p:sldId id="459" r:id="rId32"/>
    <p:sldId id="458" r:id="rId33"/>
    <p:sldId id="457" r:id="rId34"/>
    <p:sldId id="461" r:id="rId35"/>
    <p:sldId id="460" r:id="rId36"/>
    <p:sldId id="465" r:id="rId37"/>
    <p:sldId id="464" r:id="rId38"/>
    <p:sldId id="463" r:id="rId39"/>
    <p:sldId id="462" r:id="rId40"/>
    <p:sldId id="468" r:id="rId41"/>
    <p:sldId id="467" r:id="rId42"/>
    <p:sldId id="469" r:id="rId43"/>
    <p:sldId id="284" r:id="rId44"/>
  </p:sldIdLst>
  <p:sldSz cx="12190413" cy="7618413"/>
  <p:notesSz cx="6858000" cy="9144000"/>
  <p:custDataLst>
    <p:tags r:id="rId46"/>
  </p:custDataLst>
  <p:defaultTextStyle>
    <a:defPPr>
      <a:defRPr lang="zh-CN"/>
    </a:defPPr>
    <a:lvl1pPr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506413" indent="58738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1012825" indent="117475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522413" indent="174625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2028825" indent="233363" algn="l" defTabSz="1012825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0B1BB5"/>
    <a:srgbClr val="080808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97" autoAdjust="0"/>
    <p:restoredTop sz="96659" autoAdjust="0"/>
  </p:normalViewPr>
  <p:slideViewPr>
    <p:cSldViewPr snapToGrid="0">
      <p:cViewPr varScale="1">
        <p:scale>
          <a:sx n="63" d="100"/>
          <a:sy n="63" d="100"/>
        </p:scale>
        <p:origin x="-354" y="-114"/>
      </p:cViewPr>
      <p:guideLst>
        <p:guide orient="horz" pos="240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97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2.wmf"/><Relationship Id="rId2" Type="http://schemas.openxmlformats.org/officeDocument/2006/relationships/image" Target="../media/image105.wmf"/><Relationship Id="rId1" Type="http://schemas.openxmlformats.org/officeDocument/2006/relationships/image" Target="../media/image109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05.wmf"/><Relationship Id="rId7" Type="http://schemas.openxmlformats.org/officeDocument/2006/relationships/image" Target="../media/image127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1.wmf"/><Relationship Id="rId7" Type="http://schemas.openxmlformats.org/officeDocument/2006/relationships/image" Target="../media/image134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2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0.wmf"/><Relationship Id="rId4" Type="http://schemas.openxmlformats.org/officeDocument/2006/relationships/image" Target="../media/image14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3.wmf"/><Relationship Id="rId7" Type="http://schemas.openxmlformats.org/officeDocument/2006/relationships/image" Target="../media/image166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91.wmf"/><Relationship Id="rId1" Type="http://schemas.openxmlformats.org/officeDocument/2006/relationships/image" Target="../media/image181.wmf"/><Relationship Id="rId4" Type="http://schemas.openxmlformats.org/officeDocument/2006/relationships/image" Target="../media/image19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2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820717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820717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4478572-BC23-4C10-8FEC-03BC7006B1C6}" type="datetimeFigureOut">
              <a:rPr lang="zh-CN" altLang="en-US"/>
              <a:pPr>
                <a:defRPr/>
              </a:pPr>
              <a:t>2018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820717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820717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3286652-0366-4EEF-BF38-A5F6BD118C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06413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12825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522413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028825" algn="l" defTabSz="1012825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539298" algn="l" defTabSz="1015719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047157" algn="l" defTabSz="1015719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555016" algn="l" defTabSz="1015719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062875" algn="l" defTabSz="1015719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>
            <a:grpSpLocks/>
          </p:cNvGrpSpPr>
          <p:nvPr userDrawn="1"/>
        </p:nvGrpSpPr>
        <p:grpSpPr bwMode="auto">
          <a:xfrm>
            <a:off x="0" y="0"/>
            <a:ext cx="5216525" cy="3225800"/>
            <a:chOff x="0" y="0"/>
            <a:chExt cx="3870198" cy="3313526"/>
          </a:xfrm>
        </p:grpSpPr>
        <p:sp>
          <p:nvSpPr>
            <p:cNvPr id="4" name="任意多边形 3"/>
            <p:cNvSpPr/>
            <p:nvPr/>
          </p:nvSpPr>
          <p:spPr>
            <a:xfrm>
              <a:off x="0" y="0"/>
              <a:ext cx="3870198" cy="3313526"/>
            </a:xfrm>
            <a:custGeom>
              <a:avLst/>
              <a:gdLst>
                <a:gd name="connsiteX0" fmla="*/ 0 w 3870198"/>
                <a:gd name="connsiteY0" fmla="*/ 0 h 3313526"/>
                <a:gd name="connsiteX1" fmla="*/ 3870198 w 3870198"/>
                <a:gd name="connsiteY1" fmla="*/ 0 h 3313526"/>
                <a:gd name="connsiteX2" fmla="*/ 0 w 3870198"/>
                <a:gd name="connsiteY2" fmla="*/ 3313526 h 3313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0198" h="3313526">
                  <a:moveTo>
                    <a:pt x="0" y="0"/>
                  </a:moveTo>
                  <a:lnTo>
                    <a:pt x="3870198" y="0"/>
                  </a:lnTo>
                  <a:lnTo>
                    <a:pt x="0" y="3313526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5" name="任意多边形 4"/>
            <p:cNvSpPr/>
            <p:nvPr/>
          </p:nvSpPr>
          <p:spPr>
            <a:xfrm>
              <a:off x="0" y="0"/>
              <a:ext cx="3814843" cy="1984529"/>
            </a:xfrm>
            <a:custGeom>
              <a:avLst/>
              <a:gdLst>
                <a:gd name="connsiteX0" fmla="*/ 0 w 3814473"/>
                <a:gd name="connsiteY0" fmla="*/ 0 h 1984907"/>
                <a:gd name="connsiteX1" fmla="*/ 3814473 w 3814473"/>
                <a:gd name="connsiteY1" fmla="*/ 0 h 1984907"/>
                <a:gd name="connsiteX2" fmla="*/ 0 w 3814473"/>
                <a:gd name="connsiteY2" fmla="*/ 1984907 h 1984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4473" h="1984907">
                  <a:moveTo>
                    <a:pt x="0" y="0"/>
                  </a:moveTo>
                  <a:lnTo>
                    <a:pt x="3814473" y="0"/>
                  </a:lnTo>
                  <a:lnTo>
                    <a:pt x="0" y="1984907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6" name="组合 5"/>
          <p:cNvGrpSpPr>
            <a:grpSpLocks/>
          </p:cNvGrpSpPr>
          <p:nvPr userDrawn="1"/>
        </p:nvGrpSpPr>
        <p:grpSpPr bwMode="auto">
          <a:xfrm>
            <a:off x="8836025" y="5913438"/>
            <a:ext cx="3354388" cy="1704975"/>
            <a:chOff x="8211912" y="4608042"/>
            <a:chExt cx="3980089" cy="3011959"/>
          </a:xfrm>
        </p:grpSpPr>
        <p:sp>
          <p:nvSpPr>
            <p:cNvPr id="7" name="任意多边形 6"/>
            <p:cNvSpPr/>
            <p:nvPr/>
          </p:nvSpPr>
          <p:spPr>
            <a:xfrm>
              <a:off x="8211912" y="4608042"/>
              <a:ext cx="3980089" cy="3011959"/>
            </a:xfrm>
            <a:custGeom>
              <a:avLst/>
              <a:gdLst>
                <a:gd name="connsiteX0" fmla="*/ 3980089 w 3980089"/>
                <a:gd name="connsiteY0" fmla="*/ 0 h 3011959"/>
                <a:gd name="connsiteX1" fmla="*/ 3980089 w 3980089"/>
                <a:gd name="connsiteY1" fmla="*/ 3011959 h 3011959"/>
                <a:gd name="connsiteX2" fmla="*/ 0 w 3980089"/>
                <a:gd name="connsiteY2" fmla="*/ 3011959 h 3011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80089" h="3011959">
                  <a:moveTo>
                    <a:pt x="3980089" y="0"/>
                  </a:moveTo>
                  <a:lnTo>
                    <a:pt x="3980089" y="3011959"/>
                  </a:lnTo>
                  <a:lnTo>
                    <a:pt x="0" y="3011959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8" name="任意多边形 7"/>
            <p:cNvSpPr/>
            <p:nvPr/>
          </p:nvSpPr>
          <p:spPr>
            <a:xfrm>
              <a:off x="8296675" y="5379260"/>
              <a:ext cx="3895326" cy="2240741"/>
            </a:xfrm>
            <a:custGeom>
              <a:avLst/>
              <a:gdLst>
                <a:gd name="connsiteX0" fmla="*/ 3893467 w 3893467"/>
                <a:gd name="connsiteY0" fmla="*/ 0 h 2240241"/>
                <a:gd name="connsiteX1" fmla="*/ 3893467 w 3893467"/>
                <a:gd name="connsiteY1" fmla="*/ 1046366 h 2240241"/>
                <a:gd name="connsiteX2" fmla="*/ 109106 w 3893467"/>
                <a:gd name="connsiteY2" fmla="*/ 2240241 h 2240241"/>
                <a:gd name="connsiteX3" fmla="*/ 0 w 3893467"/>
                <a:gd name="connsiteY3" fmla="*/ 2240241 h 2240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3467" h="2240241">
                  <a:moveTo>
                    <a:pt x="3893467" y="0"/>
                  </a:moveTo>
                  <a:lnTo>
                    <a:pt x="3893467" y="1046366"/>
                  </a:lnTo>
                  <a:lnTo>
                    <a:pt x="109106" y="2240241"/>
                  </a:lnTo>
                  <a:lnTo>
                    <a:pt x="0" y="2240241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pic>
        <p:nvPicPr>
          <p:cNvPr id="10" name="图片 9" descr="xb.g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475580" y="4961745"/>
            <a:ext cx="1772993" cy="1761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8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decel="8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7431088"/>
            <a:ext cx="11228388" cy="185737"/>
          </a:xfrm>
          <a:prstGeom prst="rect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3166" tIns="56583" rIns="113166" bIns="56583" anchor="ctr"/>
          <a:lstStyle/>
          <a:p>
            <a:pPr algn="ctr" defTabSz="101571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pSp>
        <p:nvGrpSpPr>
          <p:cNvPr id="4" name="组合 99"/>
          <p:cNvGrpSpPr>
            <a:grpSpLocks/>
          </p:cNvGrpSpPr>
          <p:nvPr userDrawn="1"/>
        </p:nvGrpSpPr>
        <p:grpSpPr bwMode="auto">
          <a:xfrm>
            <a:off x="0" y="0"/>
            <a:ext cx="2706688" cy="1733550"/>
            <a:chOff x="0" y="0"/>
            <a:chExt cx="3870198" cy="3313526"/>
          </a:xfrm>
        </p:grpSpPr>
        <p:sp>
          <p:nvSpPr>
            <p:cNvPr id="5" name="任意多边形 4"/>
            <p:cNvSpPr/>
            <p:nvPr/>
          </p:nvSpPr>
          <p:spPr>
            <a:xfrm>
              <a:off x="0" y="0"/>
              <a:ext cx="3870198" cy="3313526"/>
            </a:xfrm>
            <a:custGeom>
              <a:avLst/>
              <a:gdLst>
                <a:gd name="connsiteX0" fmla="*/ 0 w 3870198"/>
                <a:gd name="connsiteY0" fmla="*/ 0 h 3313526"/>
                <a:gd name="connsiteX1" fmla="*/ 3870198 w 3870198"/>
                <a:gd name="connsiteY1" fmla="*/ 0 h 3313526"/>
                <a:gd name="connsiteX2" fmla="*/ 0 w 3870198"/>
                <a:gd name="connsiteY2" fmla="*/ 3313526 h 3313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0198" h="3313526">
                  <a:moveTo>
                    <a:pt x="0" y="0"/>
                  </a:moveTo>
                  <a:lnTo>
                    <a:pt x="3870198" y="0"/>
                  </a:lnTo>
                  <a:lnTo>
                    <a:pt x="0" y="3313526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0" y="0"/>
              <a:ext cx="3815720" cy="1984474"/>
            </a:xfrm>
            <a:custGeom>
              <a:avLst/>
              <a:gdLst>
                <a:gd name="connsiteX0" fmla="*/ 0 w 3814473"/>
                <a:gd name="connsiteY0" fmla="*/ 0 h 1984907"/>
                <a:gd name="connsiteX1" fmla="*/ 3814473 w 3814473"/>
                <a:gd name="connsiteY1" fmla="*/ 0 h 1984907"/>
                <a:gd name="connsiteX2" fmla="*/ 0 w 3814473"/>
                <a:gd name="connsiteY2" fmla="*/ 1984907 h 1984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4473" h="1984907">
                  <a:moveTo>
                    <a:pt x="0" y="0"/>
                  </a:moveTo>
                  <a:lnTo>
                    <a:pt x="3814473" y="0"/>
                  </a:lnTo>
                  <a:lnTo>
                    <a:pt x="0" y="1984907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7" name="组合 102"/>
          <p:cNvGrpSpPr>
            <a:grpSpLocks/>
          </p:cNvGrpSpPr>
          <p:nvPr userDrawn="1"/>
        </p:nvGrpSpPr>
        <p:grpSpPr bwMode="auto">
          <a:xfrm>
            <a:off x="10485438" y="6691313"/>
            <a:ext cx="1704975" cy="927100"/>
            <a:chOff x="8211912" y="4608042"/>
            <a:chExt cx="3980089" cy="3011959"/>
          </a:xfrm>
        </p:grpSpPr>
        <p:sp>
          <p:nvSpPr>
            <p:cNvPr id="8" name="任意多边形 7"/>
            <p:cNvSpPr/>
            <p:nvPr/>
          </p:nvSpPr>
          <p:spPr>
            <a:xfrm>
              <a:off x="8211912" y="4608042"/>
              <a:ext cx="3980089" cy="3011959"/>
            </a:xfrm>
            <a:custGeom>
              <a:avLst/>
              <a:gdLst>
                <a:gd name="connsiteX0" fmla="*/ 3980089 w 3980089"/>
                <a:gd name="connsiteY0" fmla="*/ 0 h 3011959"/>
                <a:gd name="connsiteX1" fmla="*/ 3980089 w 3980089"/>
                <a:gd name="connsiteY1" fmla="*/ 3011959 h 3011959"/>
                <a:gd name="connsiteX2" fmla="*/ 0 w 3980089"/>
                <a:gd name="connsiteY2" fmla="*/ 3011959 h 3011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80089" h="3011959">
                  <a:moveTo>
                    <a:pt x="3980089" y="0"/>
                  </a:moveTo>
                  <a:lnTo>
                    <a:pt x="3980089" y="3011959"/>
                  </a:lnTo>
                  <a:lnTo>
                    <a:pt x="0" y="3011959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9" name="任意多边形 8"/>
            <p:cNvSpPr/>
            <p:nvPr/>
          </p:nvSpPr>
          <p:spPr>
            <a:xfrm>
              <a:off x="8300853" y="5381662"/>
              <a:ext cx="3891148" cy="2238339"/>
            </a:xfrm>
            <a:custGeom>
              <a:avLst/>
              <a:gdLst>
                <a:gd name="connsiteX0" fmla="*/ 3893467 w 3893467"/>
                <a:gd name="connsiteY0" fmla="*/ 0 h 2240241"/>
                <a:gd name="connsiteX1" fmla="*/ 3893467 w 3893467"/>
                <a:gd name="connsiteY1" fmla="*/ 1046366 h 2240241"/>
                <a:gd name="connsiteX2" fmla="*/ 109106 w 3893467"/>
                <a:gd name="connsiteY2" fmla="*/ 2240241 h 2240241"/>
                <a:gd name="connsiteX3" fmla="*/ 0 w 3893467"/>
                <a:gd name="connsiteY3" fmla="*/ 2240241 h 2240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3467" h="2240241">
                  <a:moveTo>
                    <a:pt x="3893467" y="0"/>
                  </a:moveTo>
                  <a:lnTo>
                    <a:pt x="3893467" y="1046366"/>
                  </a:lnTo>
                  <a:lnTo>
                    <a:pt x="109106" y="2240241"/>
                  </a:lnTo>
                  <a:lnTo>
                    <a:pt x="0" y="2240241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10" name="组合 10"/>
          <p:cNvGrpSpPr>
            <a:grpSpLocks/>
          </p:cNvGrpSpPr>
          <p:nvPr userDrawn="1"/>
        </p:nvGrpSpPr>
        <p:grpSpPr bwMode="auto">
          <a:xfrm>
            <a:off x="625475" y="260350"/>
            <a:ext cx="1152525" cy="1136650"/>
            <a:chOff x="3651750" y="-30170"/>
            <a:chExt cx="2340699" cy="2345431"/>
          </a:xfrm>
        </p:grpSpPr>
        <p:grpSp>
          <p:nvGrpSpPr>
            <p:cNvPr id="11" name="组合 79"/>
            <p:cNvGrpSpPr>
              <a:grpSpLocks/>
            </p:cNvGrpSpPr>
            <p:nvPr/>
          </p:nvGrpSpPr>
          <p:grpSpPr bwMode="auto">
            <a:xfrm>
              <a:off x="3651750" y="-30170"/>
              <a:ext cx="2340699" cy="2345431"/>
              <a:chOff x="6379726" y="2488776"/>
              <a:chExt cx="2513017" cy="2513016"/>
            </a:xfrm>
          </p:grpSpPr>
          <p:sp>
            <p:nvSpPr>
              <p:cNvPr id="13" name="任意多边形 82"/>
              <p:cNvSpPr/>
              <p:nvPr/>
            </p:nvSpPr>
            <p:spPr>
              <a:xfrm rot="3738964">
                <a:off x="6379728" y="2488774"/>
                <a:ext cx="2513016" cy="2513017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17000">
                    <a:srgbClr val="FFFFFF"/>
                  </a:gs>
                  <a:gs pos="88000">
                    <a:srgbClr val="FFFFFF">
                      <a:lumMod val="72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outerShdw blurRad="127000" dist="38100" dir="7200000" algn="tr" rotWithShape="0">
                  <a:prstClr val="black">
                    <a:alpha val="60000"/>
                  </a:prstClr>
                </a:outerShdw>
              </a:effectLst>
            </p:spPr>
            <p:txBody>
              <a:bodyPr anchor="ctr"/>
              <a:lstStyle/>
              <a:p>
                <a:pPr algn="ctr" defTabSz="914156">
                  <a:defRPr/>
                </a:pPr>
                <a:endParaRPr lang="zh-CN" altLang="en-US" sz="7100" kern="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任意多边形 83"/>
              <p:cNvSpPr/>
              <p:nvPr/>
            </p:nvSpPr>
            <p:spPr>
              <a:xfrm rot="16377237">
                <a:off x="6409514" y="2506880"/>
                <a:ext cx="2476804" cy="2476801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29000">
                    <a:srgbClr val="FFFFFF"/>
                  </a:gs>
                  <a:gs pos="98000">
                    <a:srgbClr val="FFFFFF">
                      <a:lumMod val="75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softEdge rad="0"/>
              </a:effec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defTabSz="914156" eaLnBrk="1" hangingPunct="1">
                  <a:defRPr/>
                </a:pPr>
                <a:endParaRPr lang="zh-CN" altLang="en-US" sz="7100" kern="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椭圆 80"/>
            <p:cNvSpPr/>
            <p:nvPr/>
          </p:nvSpPr>
          <p:spPr bwMode="auto">
            <a:xfrm>
              <a:off x="3994871" y="301114"/>
              <a:ext cx="1691510" cy="1694935"/>
            </a:xfrm>
            <a:prstGeom prst="ellipse">
              <a:avLst/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156" eaLnBrk="1" hangingPunct="1">
                <a:defRPr/>
              </a:pPr>
              <a:endParaRPr lang="zh-CN" altLang="en-US" sz="71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5" name="图片 9" descr="xb.g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38906" y="6056027"/>
            <a:ext cx="1109062" cy="1101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15" y="761841"/>
            <a:ext cx="11386184" cy="1269736"/>
          </a:xfrm>
          <a:prstGeom prst="rect">
            <a:avLst/>
          </a:prstGeom>
        </p:spPr>
        <p:txBody>
          <a:bodyPr lIns="113184" tIns="56592" rIns="113184" bIns="56592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6347" y="2200875"/>
            <a:ext cx="11386184" cy="4317101"/>
          </a:xfrm>
          <a:prstGeom prst="rect">
            <a:avLst/>
          </a:prstGeom>
        </p:spPr>
        <p:txBody>
          <a:bodyPr lIns="113184" tIns="56592" rIns="113184" bIns="56592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02115" y="6687274"/>
            <a:ext cx="3051836" cy="529056"/>
          </a:xfrm>
          <a:prstGeom prst="rect">
            <a:avLst/>
          </a:prstGeom>
          <a:ln/>
        </p:spPr>
        <p:txBody>
          <a:bodyPr lIns="113184" tIns="56592" rIns="113184" bIns="56592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058" y="6687274"/>
            <a:ext cx="3860297" cy="529056"/>
          </a:xfrm>
          <a:prstGeom prst="rect">
            <a:avLst/>
          </a:prstGeom>
          <a:ln/>
        </p:spPr>
        <p:txBody>
          <a:bodyPr lIns="113184" tIns="56592" rIns="113184" bIns="56592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6463" y="6687274"/>
            <a:ext cx="3051836" cy="529056"/>
          </a:xfrm>
          <a:prstGeom prst="rect">
            <a:avLst/>
          </a:prstGeom>
          <a:ln/>
        </p:spPr>
        <p:txBody>
          <a:bodyPr lIns="113184" tIns="56592" rIns="113184" bIns="56592"/>
          <a:lstStyle>
            <a:lvl1pPr>
              <a:defRPr/>
            </a:lvl1pPr>
          </a:lstStyle>
          <a:p>
            <a:pPr>
              <a:defRPr/>
            </a:pPr>
            <a:fld id="{37164866-75AD-47E0-8E6F-C068B62411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 userDrawn="1"/>
        </p:nvSpPr>
        <p:spPr>
          <a:xfrm>
            <a:off x="0" y="7431088"/>
            <a:ext cx="11228388" cy="185737"/>
          </a:xfrm>
          <a:prstGeom prst="rect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3166" tIns="56583" rIns="113166" bIns="56583" anchor="ctr"/>
          <a:lstStyle/>
          <a:p>
            <a:pPr algn="ctr" defTabSz="101571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grpSp>
        <p:nvGrpSpPr>
          <p:cNvPr id="8" name="组合 99"/>
          <p:cNvGrpSpPr>
            <a:grpSpLocks/>
          </p:cNvGrpSpPr>
          <p:nvPr userDrawn="1"/>
        </p:nvGrpSpPr>
        <p:grpSpPr bwMode="auto">
          <a:xfrm>
            <a:off x="0" y="0"/>
            <a:ext cx="2706688" cy="1733550"/>
            <a:chOff x="0" y="0"/>
            <a:chExt cx="3870198" cy="3313526"/>
          </a:xfrm>
        </p:grpSpPr>
        <p:sp>
          <p:nvSpPr>
            <p:cNvPr id="9" name="任意多边形 8"/>
            <p:cNvSpPr/>
            <p:nvPr/>
          </p:nvSpPr>
          <p:spPr>
            <a:xfrm>
              <a:off x="0" y="0"/>
              <a:ext cx="3870198" cy="3313526"/>
            </a:xfrm>
            <a:custGeom>
              <a:avLst/>
              <a:gdLst>
                <a:gd name="connsiteX0" fmla="*/ 0 w 3870198"/>
                <a:gd name="connsiteY0" fmla="*/ 0 h 3313526"/>
                <a:gd name="connsiteX1" fmla="*/ 3870198 w 3870198"/>
                <a:gd name="connsiteY1" fmla="*/ 0 h 3313526"/>
                <a:gd name="connsiteX2" fmla="*/ 0 w 3870198"/>
                <a:gd name="connsiteY2" fmla="*/ 3313526 h 3313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0198" h="3313526">
                  <a:moveTo>
                    <a:pt x="0" y="0"/>
                  </a:moveTo>
                  <a:lnTo>
                    <a:pt x="3870198" y="0"/>
                  </a:lnTo>
                  <a:lnTo>
                    <a:pt x="0" y="3313526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0" y="0"/>
              <a:ext cx="3815720" cy="1984474"/>
            </a:xfrm>
            <a:custGeom>
              <a:avLst/>
              <a:gdLst>
                <a:gd name="connsiteX0" fmla="*/ 0 w 3814473"/>
                <a:gd name="connsiteY0" fmla="*/ 0 h 1984907"/>
                <a:gd name="connsiteX1" fmla="*/ 3814473 w 3814473"/>
                <a:gd name="connsiteY1" fmla="*/ 0 h 1984907"/>
                <a:gd name="connsiteX2" fmla="*/ 0 w 3814473"/>
                <a:gd name="connsiteY2" fmla="*/ 1984907 h 1984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4473" h="1984907">
                  <a:moveTo>
                    <a:pt x="0" y="0"/>
                  </a:moveTo>
                  <a:lnTo>
                    <a:pt x="3814473" y="0"/>
                  </a:lnTo>
                  <a:lnTo>
                    <a:pt x="0" y="1984907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11" name="组合 102"/>
          <p:cNvGrpSpPr>
            <a:grpSpLocks/>
          </p:cNvGrpSpPr>
          <p:nvPr userDrawn="1"/>
        </p:nvGrpSpPr>
        <p:grpSpPr bwMode="auto">
          <a:xfrm>
            <a:off x="10485438" y="6691313"/>
            <a:ext cx="1704975" cy="927100"/>
            <a:chOff x="8211912" y="4608042"/>
            <a:chExt cx="3980089" cy="3011959"/>
          </a:xfrm>
        </p:grpSpPr>
        <p:sp>
          <p:nvSpPr>
            <p:cNvPr id="12" name="任意多边形 11"/>
            <p:cNvSpPr/>
            <p:nvPr/>
          </p:nvSpPr>
          <p:spPr>
            <a:xfrm>
              <a:off x="8211912" y="4608042"/>
              <a:ext cx="3980089" cy="3011959"/>
            </a:xfrm>
            <a:custGeom>
              <a:avLst/>
              <a:gdLst>
                <a:gd name="connsiteX0" fmla="*/ 3980089 w 3980089"/>
                <a:gd name="connsiteY0" fmla="*/ 0 h 3011959"/>
                <a:gd name="connsiteX1" fmla="*/ 3980089 w 3980089"/>
                <a:gd name="connsiteY1" fmla="*/ 3011959 h 3011959"/>
                <a:gd name="connsiteX2" fmla="*/ 0 w 3980089"/>
                <a:gd name="connsiteY2" fmla="*/ 3011959 h 3011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80089" h="3011959">
                  <a:moveTo>
                    <a:pt x="3980089" y="0"/>
                  </a:moveTo>
                  <a:lnTo>
                    <a:pt x="3980089" y="3011959"/>
                  </a:lnTo>
                  <a:lnTo>
                    <a:pt x="0" y="3011959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8300853" y="5381662"/>
              <a:ext cx="3891148" cy="2238339"/>
            </a:xfrm>
            <a:custGeom>
              <a:avLst/>
              <a:gdLst>
                <a:gd name="connsiteX0" fmla="*/ 3893467 w 3893467"/>
                <a:gd name="connsiteY0" fmla="*/ 0 h 2240241"/>
                <a:gd name="connsiteX1" fmla="*/ 3893467 w 3893467"/>
                <a:gd name="connsiteY1" fmla="*/ 1046366 h 2240241"/>
                <a:gd name="connsiteX2" fmla="*/ 109106 w 3893467"/>
                <a:gd name="connsiteY2" fmla="*/ 2240241 h 2240241"/>
                <a:gd name="connsiteX3" fmla="*/ 0 w 3893467"/>
                <a:gd name="connsiteY3" fmla="*/ 2240241 h 2240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3467" h="2240241">
                  <a:moveTo>
                    <a:pt x="3893467" y="0"/>
                  </a:moveTo>
                  <a:lnTo>
                    <a:pt x="3893467" y="1046366"/>
                  </a:lnTo>
                  <a:lnTo>
                    <a:pt x="109106" y="2240241"/>
                  </a:lnTo>
                  <a:lnTo>
                    <a:pt x="0" y="2240241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1571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/>
            </a:p>
          </p:txBody>
        </p:sp>
      </p:grpSp>
      <p:grpSp>
        <p:nvGrpSpPr>
          <p:cNvPr id="14" name="组合 10"/>
          <p:cNvGrpSpPr>
            <a:grpSpLocks/>
          </p:cNvGrpSpPr>
          <p:nvPr userDrawn="1"/>
        </p:nvGrpSpPr>
        <p:grpSpPr bwMode="auto">
          <a:xfrm>
            <a:off x="625475" y="260350"/>
            <a:ext cx="1152525" cy="1136650"/>
            <a:chOff x="3651750" y="-30170"/>
            <a:chExt cx="2340699" cy="2345431"/>
          </a:xfrm>
        </p:grpSpPr>
        <p:grpSp>
          <p:nvGrpSpPr>
            <p:cNvPr id="15" name="组合 79"/>
            <p:cNvGrpSpPr>
              <a:grpSpLocks/>
            </p:cNvGrpSpPr>
            <p:nvPr/>
          </p:nvGrpSpPr>
          <p:grpSpPr bwMode="auto">
            <a:xfrm>
              <a:off x="3651750" y="-30170"/>
              <a:ext cx="2340699" cy="2345431"/>
              <a:chOff x="6379726" y="2488776"/>
              <a:chExt cx="2513017" cy="2513016"/>
            </a:xfrm>
          </p:grpSpPr>
          <p:sp>
            <p:nvSpPr>
              <p:cNvPr id="17" name="任意多边形 82"/>
              <p:cNvSpPr/>
              <p:nvPr/>
            </p:nvSpPr>
            <p:spPr>
              <a:xfrm rot="3738964">
                <a:off x="6379728" y="2488774"/>
                <a:ext cx="2513016" cy="2513017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17000">
                    <a:srgbClr val="FFFFFF"/>
                  </a:gs>
                  <a:gs pos="88000">
                    <a:srgbClr val="FFFFFF">
                      <a:lumMod val="72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outerShdw blurRad="127000" dist="38100" dir="7200000" algn="tr" rotWithShape="0">
                  <a:prstClr val="black">
                    <a:alpha val="60000"/>
                  </a:prstClr>
                </a:outerShdw>
              </a:effectLst>
            </p:spPr>
            <p:txBody>
              <a:bodyPr anchor="ctr"/>
              <a:lstStyle/>
              <a:p>
                <a:pPr algn="ctr" defTabSz="914156">
                  <a:defRPr/>
                </a:pPr>
                <a:endParaRPr lang="zh-CN" altLang="en-US" sz="7100" kern="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任意多边形 83"/>
              <p:cNvSpPr/>
              <p:nvPr/>
            </p:nvSpPr>
            <p:spPr>
              <a:xfrm rot="16377237">
                <a:off x="6409514" y="2506880"/>
                <a:ext cx="2476804" cy="2476801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29000">
                    <a:srgbClr val="FFFFFF"/>
                  </a:gs>
                  <a:gs pos="98000">
                    <a:srgbClr val="FFFFFF">
                      <a:lumMod val="75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softEdge rad="0"/>
              </a:effec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defTabSz="914156" eaLnBrk="1" hangingPunct="1">
                  <a:defRPr/>
                </a:pPr>
                <a:endParaRPr lang="zh-CN" altLang="en-US" sz="7100" kern="0" dirty="0" smtClean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" name="椭圆 80"/>
            <p:cNvSpPr/>
            <p:nvPr/>
          </p:nvSpPr>
          <p:spPr bwMode="auto">
            <a:xfrm>
              <a:off x="3994871" y="301114"/>
              <a:ext cx="1691510" cy="1694935"/>
            </a:xfrm>
            <a:prstGeom prst="ellipse">
              <a:avLst/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156" eaLnBrk="1" hangingPunct="1">
                <a:defRPr/>
              </a:pPr>
              <a:endParaRPr lang="zh-CN" altLang="en-US" sz="7100" kern="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9" name="图片 9" descr="xb.g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38906" y="6056027"/>
            <a:ext cx="1109062" cy="1101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hingle">
          <a:fgClr>
            <a:srgbClr val="F2F2F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3" r:id="rId3"/>
  </p:sldLayoutIdLst>
  <p:transition spd="med">
    <p:fade/>
  </p:transition>
  <p:timing>
    <p:tnLst>
      <p:par>
        <p:cTn id="1" dur="indefinite" restart="never" nodeType="tmRoot"/>
      </p:par>
    </p:tnLst>
  </p:timing>
  <p:txStyles>
    <p:titleStyle>
      <a:lvl1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2pPr>
      <a:lvl3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3pPr>
      <a:lvl4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4pPr>
      <a:lvl5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5pPr>
      <a:lvl6pPr marL="565831" algn="l" defTabSz="913581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6pPr>
      <a:lvl7pPr marL="1131661" algn="l" defTabSz="913581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7pPr>
      <a:lvl8pPr marL="1697492" algn="l" defTabSz="913581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8pPr>
      <a:lvl9pPr marL="2263323" algn="l" defTabSz="913581" rtl="0" fontAlgn="base">
        <a:lnSpc>
          <a:spcPct val="90000"/>
        </a:lnSpc>
        <a:spcBef>
          <a:spcPct val="0"/>
        </a:spcBef>
        <a:spcAft>
          <a:spcPct val="0"/>
        </a:spcAft>
        <a:defRPr sz="4500">
          <a:solidFill>
            <a:schemeClr val="tx1"/>
          </a:solidFill>
          <a:latin typeface="Calibri Light" pitchFamily="34" charset="0"/>
          <a:ea typeface="宋体" charset="-122"/>
        </a:defRPr>
      </a:lvl9pPr>
    </p:titleStyle>
    <p:bodyStyle>
      <a:lvl1pPr marL="227013" indent="-227013" algn="l" defTabSz="912813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2625" indent="-227013" algn="l" defTabSz="912813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defTabSz="912813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613" indent="-227013" algn="l" defTabSz="912813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225" indent="-227013" algn="l" defTabSz="912813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929" indent="-228539" algn="l" defTabSz="91415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007" indent="-228539" algn="l" defTabSz="91415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085" indent="-228539" algn="l" defTabSz="91415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163" indent="-228539" algn="l" defTabSz="91415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78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56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34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13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91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468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546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624" algn="l" defTabSz="914156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__1.doc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7.bin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5.bin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4.bin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3.bin"/><Relationship Id="rId9" Type="http://schemas.openxmlformats.org/officeDocument/2006/relationships/oleObject" Target="../embeddings/oleObject17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87.bin"/><Relationship Id="rId9" Type="http://schemas.openxmlformats.org/officeDocument/2006/relationships/oleObject" Target="../embeddings/oleObject19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4" Type="http://schemas.openxmlformats.org/officeDocument/2006/relationships/oleObject" Target="../embeddings/oleObject20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8.bin"/><Relationship Id="rId5" Type="http://schemas.openxmlformats.org/officeDocument/2006/relationships/oleObject" Target="../embeddings/oleObject207.bin"/><Relationship Id="rId4" Type="http://schemas.openxmlformats.org/officeDocument/2006/relationships/oleObject" Target="../embeddings/oleObject20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Microsoft_Office_Word_97_-_2003___2.doc"/><Relationship Id="rId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12.bin"/><Relationship Id="rId5" Type="http://schemas.openxmlformats.org/officeDocument/2006/relationships/oleObject" Target="../embeddings/oleObject211.bin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20.bin"/><Relationship Id="rId5" Type="http://schemas.openxmlformats.org/officeDocument/2006/relationships/oleObject" Target="../embeddings/oleObject219.bin"/><Relationship Id="rId4" Type="http://schemas.openxmlformats.org/officeDocument/2006/relationships/oleObject" Target="../embeddings/oleObject21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Microsoft_Office_Word_97_-_2003___3.doc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3" hidden="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0413" cy="761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333308" y="1828800"/>
            <a:ext cx="7374572" cy="71628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2813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3.5</a:t>
            </a:r>
            <a:r>
              <a:rPr kumimoji="0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   几类可积函数的积分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85160" y="3002280"/>
            <a:ext cx="43396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一、有理函数的积分</a:t>
            </a:r>
            <a:endParaRPr lang="zh-CN" altLang="en-US" sz="3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175953" y="3893503"/>
            <a:ext cx="52629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二、有理三角函数的积分</a:t>
            </a:r>
            <a:endParaRPr lang="zh-CN" altLang="en-US" sz="3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200400" y="4861560"/>
            <a:ext cx="52629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三、简单无理函数的积分</a:t>
            </a:r>
            <a:endParaRPr lang="zh-CN" altLang="en-US" sz="3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215640" y="5730240"/>
            <a:ext cx="20313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四、小结</a:t>
            </a:r>
            <a:endParaRPr lang="zh-CN" altLang="en-US" sz="36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62470" name="Object 3"/>
          <p:cNvGraphicFramePr>
            <a:graphicFrameLocks noChangeAspect="1"/>
          </p:cNvGraphicFramePr>
          <p:nvPr/>
        </p:nvGraphicFramePr>
        <p:xfrm>
          <a:off x="1818323" y="1550353"/>
          <a:ext cx="6621462" cy="1530350"/>
        </p:xfrm>
        <a:graphic>
          <a:graphicData uri="http://schemas.openxmlformats.org/presentationml/2006/ole">
            <p:oleObj spid="_x0000_s264194" name="Equation" r:id="rId3" imgW="2806560" imgH="647640" progId="Equation.DSMT4">
              <p:embed/>
            </p:oleObj>
          </a:graphicData>
        </a:graphic>
      </p:graphicFrame>
      <p:graphicFrame>
        <p:nvGraphicFramePr>
          <p:cNvPr id="62471" name="Object 4"/>
          <p:cNvGraphicFramePr>
            <a:graphicFrameLocks noChangeAspect="1"/>
          </p:cNvGraphicFramePr>
          <p:nvPr/>
        </p:nvGraphicFramePr>
        <p:xfrm>
          <a:off x="2070735" y="3461703"/>
          <a:ext cx="7432675" cy="1316037"/>
        </p:xfrm>
        <a:graphic>
          <a:graphicData uri="http://schemas.openxmlformats.org/presentationml/2006/ole">
            <p:oleObj spid="_x0000_s264195" name="Equation" r:id="rId4" imgW="3149280" imgH="558720" progId="Equation.DSMT4">
              <p:embed/>
            </p:oleObj>
          </a:graphicData>
        </a:graphic>
      </p:graphicFrame>
      <p:graphicFrame>
        <p:nvGraphicFramePr>
          <p:cNvPr id="62472" name="Object 5"/>
          <p:cNvGraphicFramePr>
            <a:graphicFrameLocks noChangeAspect="1"/>
          </p:cNvGraphicFramePr>
          <p:nvPr/>
        </p:nvGraphicFramePr>
        <p:xfrm>
          <a:off x="5344160" y="6158865"/>
          <a:ext cx="4044950" cy="1016000"/>
        </p:xfrm>
        <a:graphic>
          <a:graphicData uri="http://schemas.openxmlformats.org/presentationml/2006/ole">
            <p:oleObj spid="_x0000_s264196" name="Equation" r:id="rId5" imgW="1714320" imgH="431640" progId="Equation.DSMT4">
              <p:embed/>
            </p:oleObj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5128260" y="4836478"/>
          <a:ext cx="3984625" cy="1106487"/>
        </p:xfrm>
        <a:graphic>
          <a:graphicData uri="http://schemas.openxmlformats.org/presentationml/2006/ole">
            <p:oleObj spid="_x0000_s264197" name="Equation" r:id="rId6" imgW="1688760" imgH="4698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50720" y="1212533"/>
          <a:ext cx="2641600" cy="914400"/>
        </p:xfrm>
        <a:graphic>
          <a:graphicData uri="http://schemas.openxmlformats.org/presentationml/2006/ole">
            <p:oleObj spid="_x0000_s265218" name="Equation" r:id="rId3" imgW="2641320" imgH="914400" progId="Equation.3">
              <p:embed/>
            </p:oleObj>
          </a:graphicData>
        </a:graphic>
      </p:graphicFrame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617720" y="1441133"/>
            <a:ext cx="4191000" cy="596900"/>
            <a:chOff x="2400" y="576"/>
            <a:chExt cx="2640" cy="376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2400" y="576"/>
              <a:ext cx="26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求积分                 的步骤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3168" y="576"/>
            <a:ext cx="880" cy="376"/>
          </p:xfrm>
          <a:graphic>
            <a:graphicData uri="http://schemas.openxmlformats.org/presentationml/2006/ole">
              <p:oleObj spid="_x0000_s265219" name="Equation" r:id="rId4" imgW="1396800" imgH="596880" progId="Equation.3">
                <p:embed/>
              </p:oleObj>
            </a:graphicData>
          </a:graphic>
        </p:graphicFrame>
      </p:grp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798320" y="2203133"/>
            <a:ext cx="70866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利用多项式除法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假分式可以化成一个多项式和一个真分式之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255520" y="3193733"/>
          <a:ext cx="3975100" cy="914400"/>
        </p:xfrm>
        <a:graphic>
          <a:graphicData uri="http://schemas.openxmlformats.org/presentationml/2006/ole">
            <p:oleObj spid="_x0000_s265220" name="Equation" r:id="rId5" imgW="3974760" imgH="914400" progId="Equation.3">
              <p:embed/>
            </p:oleObj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874520" y="4031933"/>
            <a:ext cx="70866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1.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将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在实数范围内分解成一次式和二次质因式的乘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1874520" y="4793933"/>
            <a:ext cx="7086600" cy="1679575"/>
            <a:chOff x="576" y="2946"/>
            <a:chExt cx="4464" cy="1058"/>
          </a:xfrm>
        </p:grpSpPr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576" y="2946"/>
              <a:ext cx="4464" cy="10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2.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将                     拆成若干个部分分式之和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分解后的部分分式必须是最简分式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).</a:t>
              </a:r>
            </a:p>
          </p:txBody>
        </p:sp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1008" y="3072"/>
            <a:ext cx="1192" cy="576"/>
          </p:xfrm>
          <a:graphic>
            <a:graphicData uri="http://schemas.openxmlformats.org/presentationml/2006/ole">
              <p:oleObj spid="_x0000_s265221" name="Equation" r:id="rId6" imgW="1892160" imgH="914400" progId="Equation.3">
                <p:embed/>
              </p:oleObj>
            </a:graphicData>
          </a:graphic>
        </p:graphicFrame>
      </p:grp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798320" y="6540183"/>
            <a:ext cx="70866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3.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出各部分分式的原函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13560" y="1270000"/>
            <a:ext cx="2870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不积分  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323398" y="1001713"/>
          <a:ext cx="2346325" cy="1108075"/>
        </p:xfrm>
        <a:graphic>
          <a:graphicData uri="http://schemas.openxmlformats.org/presentationml/2006/ole">
            <p:oleObj spid="_x0000_s266242" name="Equation" r:id="rId3" imgW="914400" imgH="431640" progId="Equation.DSMT4">
              <p:embed/>
            </p:oleObj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813560" y="2495550"/>
            <a:ext cx="1430338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解法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989898" y="2181225"/>
          <a:ext cx="4789487" cy="1139825"/>
        </p:xfrm>
        <a:graphic>
          <a:graphicData uri="http://schemas.openxmlformats.org/presentationml/2006/ole">
            <p:oleObj spid="_x0000_s266243" name="Equation" r:id="rId4" imgW="1866600" imgH="44424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172710" y="3317875"/>
          <a:ext cx="2606675" cy="1139825"/>
        </p:xfrm>
        <a:graphic>
          <a:graphicData uri="http://schemas.openxmlformats.org/presentationml/2006/ole">
            <p:oleObj spid="_x0000_s266244" name="Equation" r:id="rId5" imgW="1015920" imgH="444240" progId="Equation.DSMT4">
              <p:embed/>
            </p:oleObj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186998" y="4438650"/>
          <a:ext cx="4397375" cy="1204913"/>
        </p:xfrm>
        <a:graphic>
          <a:graphicData uri="http://schemas.openxmlformats.org/presentationml/2006/ole">
            <p:oleObj spid="_x0000_s266245" name="Equation" r:id="rId6" imgW="1714320" imgH="469800" progId="Equation.DSMT4">
              <p:embed/>
            </p:oleObj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260023" y="5765800"/>
          <a:ext cx="2736850" cy="1074738"/>
        </p:xfrm>
        <a:graphic>
          <a:graphicData uri="http://schemas.openxmlformats.org/presentationml/2006/ole">
            <p:oleObj spid="_x0000_s266246" name="Equation" r:id="rId7" imgW="1066680" imgH="4190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44040" y="144907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解法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972753" y="1212533"/>
          <a:ext cx="4692650" cy="1042987"/>
        </p:xfrm>
        <a:graphic>
          <a:graphicData uri="http://schemas.openxmlformats.org/presentationml/2006/ole">
            <p:oleObj spid="_x0000_s267266" name="Equation" r:id="rId3" imgW="1828800" imgH="40608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3247390" y="2360295"/>
          <a:ext cx="4333875" cy="1139825"/>
        </p:xfrm>
        <a:graphic>
          <a:graphicData uri="http://schemas.openxmlformats.org/presentationml/2006/ole">
            <p:oleObj spid="_x0000_s267267" name="Equation" r:id="rId4" imgW="1688760" imgH="444240" progId="Equation.DSMT4">
              <p:embed/>
            </p:oleObj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5530215" y="3528695"/>
          <a:ext cx="2640013" cy="1074738"/>
        </p:xfrm>
        <a:graphic>
          <a:graphicData uri="http://schemas.openxmlformats.org/presentationml/2006/ole">
            <p:oleObj spid="_x0000_s267268" name="Equation" r:id="rId5" imgW="1028520" imgH="419040" progId="Equation.DSMT4">
              <p:embed/>
            </p:oleObj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5506403" y="4741545"/>
          <a:ext cx="3095625" cy="1041400"/>
        </p:xfrm>
        <a:graphic>
          <a:graphicData uri="http://schemas.openxmlformats.org/presentationml/2006/ole">
            <p:oleObj spid="_x0000_s267269" name="Equation" r:id="rId6" imgW="1206360" imgH="406080" progId="Equation.DSMT4">
              <p:embed/>
            </p:oleObj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1761490" y="5944870"/>
          <a:ext cx="7688263" cy="1074738"/>
        </p:xfrm>
        <a:graphic>
          <a:graphicData uri="http://schemas.openxmlformats.org/presentationml/2006/ole">
            <p:oleObj spid="_x0000_s267270" name="Equation" r:id="rId7" imgW="2997000" imgH="4190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13560" y="1584325"/>
            <a:ext cx="27971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不积分  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82160" y="1331913"/>
          <a:ext cx="1890713" cy="1074737"/>
        </p:xfrm>
        <a:graphic>
          <a:graphicData uri="http://schemas.openxmlformats.org/presentationml/2006/ole">
            <p:oleObj spid="_x0000_s268290" name="Equation" r:id="rId3" imgW="736560" imgH="419040" progId="Equation.DSMT4">
              <p:embed/>
            </p:oleObj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813560" y="2809875"/>
            <a:ext cx="1430338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395663" y="2089150"/>
          <a:ext cx="3975100" cy="1954213"/>
        </p:xfrm>
        <a:graphic>
          <a:graphicData uri="http://schemas.openxmlformats.org/presentationml/2006/ole">
            <p:oleObj spid="_x0000_s268291" name="Equation" r:id="rId4" imgW="1549080" imgH="76176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156835" y="3898900"/>
          <a:ext cx="2640013" cy="1952625"/>
        </p:xfrm>
        <a:graphic>
          <a:graphicData uri="http://schemas.openxmlformats.org/presentationml/2006/ole">
            <p:oleObj spid="_x0000_s268292" name="Equation" r:id="rId5" imgW="1028520" imgH="761760" progId="Equation.DSMT4">
              <p:embed/>
            </p:oleObj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3609023" y="5795963"/>
          <a:ext cx="2443162" cy="1041400"/>
        </p:xfrm>
        <a:graphic>
          <a:graphicData uri="http://schemas.openxmlformats.org/presentationml/2006/ole">
            <p:oleObj spid="_x0000_s268293" name="Equation" r:id="rId6" imgW="952200" imgH="4060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834198" y="1171893"/>
          <a:ext cx="3582987" cy="1074737"/>
        </p:xfrm>
        <a:graphic>
          <a:graphicData uri="http://schemas.openxmlformats.org/presentationml/2006/ole">
            <p:oleObj spid="_x0000_s270338" name="Equation" r:id="rId3" imgW="1396800" imgH="41904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61398" y="2216468"/>
          <a:ext cx="4494212" cy="1108075"/>
        </p:xfrm>
        <a:graphic>
          <a:graphicData uri="http://schemas.openxmlformats.org/presentationml/2006/ole">
            <p:oleObj spid="_x0000_s270339" name="Equation" r:id="rId4" imgW="1752480" imgH="43164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589973" y="3388043"/>
          <a:ext cx="3419475" cy="1303337"/>
        </p:xfrm>
        <a:graphic>
          <a:graphicData uri="http://schemas.openxmlformats.org/presentationml/2006/ole">
            <p:oleObj spid="_x0000_s270340" name="Equation" r:id="rId5" imgW="1333440" imgH="507960" progId="Equation.DSMT4">
              <p:embed/>
            </p:oleObj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697923" y="4972368"/>
          <a:ext cx="4429125" cy="1303337"/>
        </p:xfrm>
        <a:graphic>
          <a:graphicData uri="http://schemas.openxmlformats.org/presentationml/2006/ole">
            <p:oleObj spid="_x0000_s270341" name="Equation" r:id="rId6" imgW="1726920" imgH="50796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889760" y="1501458"/>
            <a:ext cx="26543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定积分   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669473" y="1217295"/>
          <a:ext cx="2151062" cy="1139825"/>
        </p:xfrm>
        <a:graphic>
          <a:graphicData uri="http://schemas.openxmlformats.org/presentationml/2006/ole">
            <p:oleObj spid="_x0000_s269318" name="Equation" r:id="rId3" imgW="838080" imgH="444240" progId="Equation.DSMT4">
              <p:embed/>
            </p:oleObj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889760" y="2657158"/>
            <a:ext cx="1430338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454910" y="3749358"/>
          <a:ext cx="5311775" cy="1139825"/>
        </p:xfrm>
        <a:graphic>
          <a:graphicData uri="http://schemas.openxmlformats.org/presentationml/2006/ole">
            <p:oleObj spid="_x0000_s269319" name="Equation" r:id="rId4" imgW="2070000" imgH="444240" progId="Equation.DSMT4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4615498" y="5022533"/>
          <a:ext cx="4787900" cy="1041400"/>
        </p:xfrm>
        <a:graphic>
          <a:graphicData uri="http://schemas.openxmlformats.org/presentationml/2006/ole">
            <p:oleObj spid="_x0000_s269320" name="Equation" r:id="rId5" imgW="1866600" imgH="406080" progId="Equation.DSMT4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788285" y="2512695"/>
          <a:ext cx="5930900" cy="1141413"/>
        </p:xfrm>
        <a:graphic>
          <a:graphicData uri="http://schemas.openxmlformats.org/presentationml/2006/ole">
            <p:oleObj spid="_x0000_s269321" name="Equation" r:id="rId6" imgW="2311200" imgH="4442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83080" y="1506220"/>
            <a:ext cx="2657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6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不积分  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630680" y="240792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358005" y="1341120"/>
          <a:ext cx="3251200" cy="838200"/>
        </p:xfrm>
        <a:graphic>
          <a:graphicData uri="http://schemas.openxmlformats.org/presentationml/2006/ole">
            <p:oleObj spid="_x0000_s271362" name="Equation" r:id="rId3" imgW="3251160" imgH="838080" progId="Equation.3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621280" y="3398520"/>
          <a:ext cx="4267200" cy="1308100"/>
        </p:xfrm>
        <a:graphic>
          <a:graphicData uri="http://schemas.openxmlformats.org/presentationml/2006/ole">
            <p:oleObj spid="_x0000_s271363" name="公式" r:id="rId4" imgW="4267080" imgH="1307880" progId="Equation.3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669280" y="2484120"/>
          <a:ext cx="3200400" cy="914400"/>
        </p:xfrm>
        <a:graphic>
          <a:graphicData uri="http://schemas.openxmlformats.org/presentationml/2006/ole">
            <p:oleObj spid="_x0000_s271364" name="Equation" r:id="rId5" imgW="3200400" imgH="914400" progId="Equation.3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381568" y="4830445"/>
          <a:ext cx="6064250" cy="927100"/>
        </p:xfrm>
        <a:graphic>
          <a:graphicData uri="http://schemas.openxmlformats.org/presentationml/2006/ole">
            <p:oleObj spid="_x0000_s271365" name="Equation" r:id="rId6" imgW="2654280" imgH="40608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397443" y="5846445"/>
          <a:ext cx="6678612" cy="971550"/>
        </p:xfrm>
        <a:graphic>
          <a:graphicData uri="http://schemas.openxmlformats.org/presentationml/2006/ole">
            <p:oleObj spid="_x0000_s271366" name="Equation" r:id="rId7" imgW="2793960" imgH="40608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392680" y="2484120"/>
          <a:ext cx="3162300" cy="838200"/>
        </p:xfrm>
        <a:graphic>
          <a:graphicData uri="http://schemas.openxmlformats.org/presentationml/2006/ole">
            <p:oleObj spid="_x0000_s271367" name="Equation" r:id="rId8" imgW="3162240" imgH="8380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83080" y="138684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说明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732405" y="1388428"/>
            <a:ext cx="6400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将有理函数化为部分分式之和后，只出现三类情况：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783080" y="2499678"/>
            <a:ext cx="2559050" cy="519112"/>
            <a:chOff x="816" y="1333"/>
            <a:chExt cx="1612" cy="327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816" y="1392"/>
            <a:ext cx="279" cy="255"/>
          </p:xfrm>
          <a:graphic>
            <a:graphicData uri="http://schemas.openxmlformats.org/presentationml/2006/ole">
              <p:oleObj spid="_x0000_s272386" name="公式" r:id="rId3" imgW="444240" imgH="406080" progId="Equation.3">
                <p:embed/>
              </p:oleObj>
            </a:graphicData>
          </a:graphic>
        </p:graphicFrame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084" y="1333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多项式；</a:t>
              </a:r>
            </a:p>
          </p:txBody>
        </p:sp>
      </p:grp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859530" y="2377440"/>
          <a:ext cx="2057400" cy="965200"/>
        </p:xfrm>
        <a:graphic>
          <a:graphicData uri="http://schemas.openxmlformats.org/presentationml/2006/ole">
            <p:oleObj spid="_x0000_s272387" name="公式" r:id="rId4" imgW="2057400" imgH="965160" progId="Equation.3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304280" y="2390140"/>
          <a:ext cx="3022600" cy="965200"/>
        </p:xfrm>
        <a:graphic>
          <a:graphicData uri="http://schemas.openxmlformats.org/presentationml/2006/ole">
            <p:oleObj spid="_x0000_s272388" name="公式" r:id="rId5" imgW="3022560" imgH="965160" progId="Equation.3">
              <p:embed/>
            </p:oleObj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706880" y="368712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讨论积分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3180080" y="3444240"/>
          <a:ext cx="3009900" cy="965200"/>
        </p:xfrm>
        <a:graphic>
          <a:graphicData uri="http://schemas.openxmlformats.org/presentationml/2006/ole">
            <p:oleObj spid="_x0000_s272389" name="公式" r:id="rId6" imgW="3009600" imgH="965160" progId="Equation.3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1795780" y="4587240"/>
          <a:ext cx="5473700" cy="1041400"/>
        </p:xfrm>
        <a:graphic>
          <a:graphicData uri="http://schemas.openxmlformats.org/presentationml/2006/ole">
            <p:oleObj spid="_x0000_s272390" name="公式" r:id="rId7" imgW="5473440" imgH="1041120" progId="Equation.3">
              <p:embed/>
            </p:oleObj>
          </a:graphicData>
        </a:graphic>
      </p:graphicFrame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3916680" y="5527040"/>
            <a:ext cx="1981200" cy="889000"/>
            <a:chOff x="816" y="3360"/>
            <a:chExt cx="1248" cy="560"/>
          </a:xfrm>
        </p:grpSpPr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816" y="3456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令</a:t>
              </a:r>
            </a:p>
          </p:txBody>
        </p:sp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1168" y="3360"/>
            <a:ext cx="896" cy="560"/>
          </p:xfrm>
          <a:graphic>
            <a:graphicData uri="http://schemas.openxmlformats.org/presentationml/2006/ole">
              <p:oleObj spid="_x0000_s272391" name="公式" r:id="rId8" imgW="1422360" imgH="888840" progId="Equation.3">
                <p:embed/>
              </p:oleObj>
            </a:graphicData>
          </a:graphic>
        </p:graphicFrame>
      </p:grp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4602480" y="5577840"/>
            <a:ext cx="76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651760" y="2388870"/>
          <a:ext cx="1905000" cy="927100"/>
        </p:xfrm>
        <a:graphic>
          <a:graphicData uri="http://schemas.openxmlformats.org/presentationml/2006/ole">
            <p:oleObj spid="_x0000_s273410" name="公式" r:id="rId3" imgW="1904760" imgH="927000" progId="Equation.3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950460" y="2433320"/>
          <a:ext cx="2019300" cy="889000"/>
        </p:xfrm>
        <a:graphic>
          <a:graphicData uri="http://schemas.openxmlformats.org/presentationml/2006/ole">
            <p:oleObj spid="_x0000_s273411" name="公式" r:id="rId4" imgW="2019240" imgH="888840" progId="Equation.3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13560" y="260000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则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915160" y="3550920"/>
          <a:ext cx="3213100" cy="965200"/>
        </p:xfrm>
        <a:graphic>
          <a:graphicData uri="http://schemas.openxmlformats.org/presentationml/2006/ole">
            <p:oleObj spid="_x0000_s273412" name="公式" r:id="rId5" imgW="3213000" imgH="965160" progId="Equation.3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194560" y="4827270"/>
          <a:ext cx="2400300" cy="965200"/>
        </p:xfrm>
        <a:graphic>
          <a:graphicData uri="http://schemas.openxmlformats.org/presentationml/2006/ole">
            <p:oleObj spid="_x0000_s273413" name="公式" r:id="rId6" imgW="2400120" imgH="965160" progId="Equation.3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683760" y="4833620"/>
          <a:ext cx="2387600" cy="965200"/>
        </p:xfrm>
        <a:graphic>
          <a:graphicData uri="http://schemas.openxmlformats.org/presentationml/2006/ole">
            <p:oleObj spid="_x0000_s273414" name="公式" r:id="rId7" imgW="2387520" imgH="965160" progId="Equation.3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456498" y="1695133"/>
          <a:ext cx="3289300" cy="481012"/>
        </p:xfrm>
        <a:graphic>
          <a:graphicData uri="http://schemas.openxmlformats.org/presentationml/2006/ole">
            <p:oleObj spid="_x0000_s273415" name="公式" r:id="rId8" imgW="3288960" imgH="482400" progId="Equation.3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233160" y="1798320"/>
          <a:ext cx="2832100" cy="392113"/>
        </p:xfrm>
        <a:graphic>
          <a:graphicData uri="http://schemas.openxmlformats.org/presentationml/2006/ole">
            <p:oleObj spid="_x0000_s273416" name="公式" r:id="rId9" imgW="2831760" imgH="393480" progId="Equation.3">
              <p:embed/>
            </p:oleObj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827848" y="1649095"/>
            <a:ext cx="933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记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798320" y="1633538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有理函数的定义：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874520" y="230505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</a:rPr>
              <a:t>两个多项式的商表示的函数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有理函数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950720" y="3028950"/>
          <a:ext cx="6008688" cy="1028700"/>
        </p:xfrm>
        <a:graphic>
          <a:graphicData uri="http://schemas.openxmlformats.org/presentationml/2006/ole">
            <p:oleObj spid="_x0000_s74792" name="公式" r:id="rId3" imgW="6006960" imgH="1028520" progId="Equation.3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859712" y="4293096"/>
          <a:ext cx="7267575" cy="1781175"/>
        </p:xfrm>
        <a:graphic>
          <a:graphicData uri="http://schemas.openxmlformats.org/presentationml/2006/ole">
            <p:oleObj spid="_x0000_s74793" name="文档" r:id="rId4" imgW="7120800" imgH="1762200" progId="Word.Document.8">
              <p:embed/>
            </p:oleObj>
          </a:graphicData>
        </a:graphic>
      </p:graphicFrame>
      <p:sp>
        <p:nvSpPr>
          <p:cNvPr id="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19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75790" y="3612833"/>
          <a:ext cx="1689100" cy="404812"/>
        </p:xfrm>
        <a:graphic>
          <a:graphicData uri="http://schemas.openxmlformats.org/presentationml/2006/ole">
            <p:oleObj spid="_x0000_s274434" name="公式" r:id="rId3" imgW="1688760" imgH="406080" progId="Equation.3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964940" y="3257233"/>
          <a:ext cx="2908300" cy="965200"/>
        </p:xfrm>
        <a:graphic>
          <a:graphicData uri="http://schemas.openxmlformats.org/presentationml/2006/ole">
            <p:oleObj spid="_x0000_s274435" name="公式" r:id="rId4" imgW="2908080" imgH="965160" progId="Equation.3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529840" y="4324033"/>
          <a:ext cx="3517900" cy="965200"/>
        </p:xfrm>
        <a:graphic>
          <a:graphicData uri="http://schemas.openxmlformats.org/presentationml/2006/ole">
            <p:oleObj spid="_x0000_s274436" name="公式" r:id="rId5" imgW="3517560" imgH="965160" progId="Equation.3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098540" y="4400233"/>
          <a:ext cx="2679700" cy="965200"/>
        </p:xfrm>
        <a:graphic>
          <a:graphicData uri="http://schemas.openxmlformats.org/presentationml/2006/ole">
            <p:oleObj spid="_x0000_s274437" name="公式" r:id="rId6" imgW="2679480" imgH="965160" progId="Equation.3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44040" y="5467033"/>
            <a:ext cx="760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这三类积分均可积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, 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且原函数都是初等函数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996440" y="6152833"/>
            <a:ext cx="63166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结论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 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有理函数的原函数都是初等函数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itchFamily="2" charset="-122"/>
              </a:rPr>
              <a:t>.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882140" y="1557020"/>
          <a:ext cx="1663700" cy="404813"/>
        </p:xfrm>
        <a:graphic>
          <a:graphicData uri="http://schemas.openxmlformats.org/presentationml/2006/ole">
            <p:oleObj spid="_x0000_s274438" name="公式" r:id="rId7" imgW="1663560" imgH="406080" progId="Equation.3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066540" y="1276033"/>
          <a:ext cx="2463800" cy="965200"/>
        </p:xfrm>
        <a:graphic>
          <a:graphicData uri="http://schemas.openxmlformats.org/presentationml/2006/ole">
            <p:oleObj spid="_x0000_s274439" name="公式" r:id="rId8" imgW="2463480" imgH="965160" progId="Equation.3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453640" y="2292033"/>
          <a:ext cx="3162300" cy="889000"/>
        </p:xfrm>
        <a:graphic>
          <a:graphicData uri="http://schemas.openxmlformats.org/presentationml/2006/ole">
            <p:oleObj spid="_x0000_s274440" name="公式" r:id="rId9" imgW="3162240" imgH="888840" progId="Equation.3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596890" y="1885633"/>
          <a:ext cx="3302000" cy="1308100"/>
        </p:xfrm>
        <a:graphic>
          <a:graphicData uri="http://schemas.openxmlformats.org/presentationml/2006/ole">
            <p:oleObj spid="_x0000_s274441" name="公式" r:id="rId10" imgW="3301920" imgH="13078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8320" y="15240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有理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三角式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的定义：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798320" y="2133600"/>
            <a:ext cx="7086600" cy="946150"/>
            <a:chOff x="768" y="1440"/>
            <a:chExt cx="4464" cy="596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768" y="1440"/>
              <a:ext cx="4464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黑体" pitchFamily="49" charset="-122"/>
                  <a:ea typeface="黑体" pitchFamily="49" charset="-122"/>
                </a:rPr>
                <a:t>    </a:t>
              </a:r>
              <a:r>
                <a:rPr kumimoji="1" lang="zh-CN" altLang="en-US"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由三角函数和常数经过有限次四则运算构成的函数称之．一般记为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3552" y="1776"/>
            <a:ext cx="1400" cy="255"/>
          </p:xfrm>
          <a:graphic>
            <a:graphicData uri="http://schemas.openxmlformats.org/presentationml/2006/ole">
              <p:oleObj spid="_x0000_s275458" name="公式" r:id="rId3" imgW="2222280" imgH="406080" progId="Equation.3">
                <p:embed/>
              </p:oleObj>
            </a:graphicData>
          </a:graphic>
        </p:graphicFrame>
      </p:grp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103120" y="3505200"/>
          <a:ext cx="3302000" cy="889000"/>
        </p:xfrm>
        <a:graphic>
          <a:graphicData uri="http://schemas.openxmlformats.org/presentationml/2006/ole">
            <p:oleObj spid="_x0000_s275459" name="公式" r:id="rId4" imgW="3301920" imgH="888840" progId="Equation.3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455920" y="3105150"/>
          <a:ext cx="1422400" cy="1778000"/>
        </p:xfrm>
        <a:graphic>
          <a:graphicData uri="http://schemas.openxmlformats.org/presentationml/2006/ole">
            <p:oleObj spid="_x0000_s275460" name="公式" r:id="rId5" imgW="1422360" imgH="1777680" progId="Equation.3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967220" y="3086100"/>
          <a:ext cx="1993900" cy="1778000"/>
        </p:xfrm>
        <a:graphic>
          <a:graphicData uri="http://schemas.openxmlformats.org/presentationml/2006/ole">
            <p:oleObj spid="_x0000_s275461" name="公式" r:id="rId6" imgW="1993680" imgH="1777680" progId="Equation.3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344420" y="4902200"/>
          <a:ext cx="3568700" cy="889000"/>
        </p:xfrm>
        <a:graphic>
          <a:graphicData uri="http://schemas.openxmlformats.org/presentationml/2006/ole">
            <p:oleObj spid="_x0000_s275462" name="公式" r:id="rId7" imgW="3568680" imgH="8888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783080" y="1325880"/>
          <a:ext cx="2743200" cy="1778000"/>
        </p:xfrm>
        <a:graphic>
          <a:graphicData uri="http://schemas.openxmlformats.org/presentationml/2006/ole">
            <p:oleObj spid="_x0000_s276482" name="公式" r:id="rId3" imgW="2743200" imgH="1777680" progId="Equation.3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545330" y="1325880"/>
          <a:ext cx="1993900" cy="1778000"/>
        </p:xfrm>
        <a:graphic>
          <a:graphicData uri="http://schemas.openxmlformats.org/presentationml/2006/ole">
            <p:oleObj spid="_x0000_s276483" name="公式" r:id="rId4" imgW="1993680" imgH="1777680" progId="Equation.3">
              <p:embed/>
            </p:oleObj>
          </a:graphicData>
        </a:graphic>
      </p:graphicFrame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1783080" y="3078480"/>
            <a:ext cx="1981200" cy="990600"/>
            <a:chOff x="960" y="1584"/>
            <a:chExt cx="1248" cy="624"/>
          </a:xfrm>
        </p:grpSpPr>
        <p:sp>
          <p:nvSpPr>
            <p:cNvPr id="8" name="Rectangle 5" descr="90%"/>
            <p:cNvSpPr>
              <a:spLocks noChangeArrowheads="1"/>
            </p:cNvSpPr>
            <p:nvPr/>
          </p:nvSpPr>
          <p:spPr bwMode="auto">
            <a:xfrm>
              <a:off x="960" y="1584"/>
              <a:ext cx="1248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972" y="1728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令</a:t>
              </a:r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1232" y="1612"/>
            <a:ext cx="928" cy="560"/>
          </p:xfrm>
          <a:graphic>
            <a:graphicData uri="http://schemas.openxmlformats.org/presentationml/2006/ole">
              <p:oleObj spid="_x0000_s276484" name="公式" r:id="rId5" imgW="1473120" imgH="888840" progId="Equation.3">
                <p:embed/>
              </p:oleObj>
            </a:graphicData>
          </a:graphic>
        </p:graphicFrame>
      </p:grp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846580" y="4284980"/>
          <a:ext cx="2222500" cy="914400"/>
        </p:xfrm>
        <a:graphic>
          <a:graphicData uri="http://schemas.openxmlformats.org/presentationml/2006/ole">
            <p:oleObj spid="_x0000_s276485" name="公式" r:id="rId6" imgW="2222280" imgH="914400" progId="Equation.3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4259580" y="4253230"/>
          <a:ext cx="2247900" cy="977900"/>
        </p:xfrm>
        <a:graphic>
          <a:graphicData uri="http://schemas.openxmlformats.org/presentationml/2006/ole">
            <p:oleObj spid="_x0000_s276486" name="公式" r:id="rId7" imgW="2247840" imgH="977760" progId="Equation.3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4062730" y="3434080"/>
          <a:ext cx="2184400" cy="330200"/>
        </p:xfrm>
        <a:graphic>
          <a:graphicData uri="http://schemas.openxmlformats.org/presentationml/2006/ole">
            <p:oleObj spid="_x0000_s276487" name="公式" r:id="rId8" imgW="2184120" imgH="330120" progId="Equation.3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774180" y="4323080"/>
          <a:ext cx="2171700" cy="889000"/>
        </p:xfrm>
        <a:graphic>
          <a:graphicData uri="http://schemas.openxmlformats.org/presentationml/2006/ole">
            <p:oleObj spid="_x0000_s276488" name="公式" r:id="rId9" imgW="2171520" imgH="888840" progId="Equation.3">
              <p:embed/>
            </p:oleObj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1757680" y="5728018"/>
          <a:ext cx="3200400" cy="633412"/>
        </p:xfrm>
        <a:graphic>
          <a:graphicData uri="http://schemas.openxmlformats.org/presentationml/2006/ole">
            <p:oleObj spid="_x0000_s276489" name="公式" r:id="rId10" imgW="3200400" imgH="634680" progId="Equation.3">
              <p:embed/>
            </p:oleObj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4888230" y="5535930"/>
          <a:ext cx="4394200" cy="1041400"/>
        </p:xfrm>
        <a:graphic>
          <a:graphicData uri="http://schemas.openxmlformats.org/presentationml/2006/ole">
            <p:oleObj spid="_x0000_s276490" name="公式" r:id="rId11" imgW="4394160" imgH="1041120" progId="Equation.3">
              <p:embed/>
            </p:oleObj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126480" y="3321368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（万能置换公式）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783080" y="4145280"/>
            <a:ext cx="7315200" cy="1219200"/>
          </a:xfrm>
          <a:prstGeom prst="rect">
            <a:avLst/>
          </a:prstGeom>
          <a:noFill/>
          <a:ln w="38100">
            <a:solidFill>
              <a:srgbClr val="FF7C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44040" y="1791335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7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积分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952240" y="1467485"/>
          <a:ext cx="3786188" cy="1249363"/>
        </p:xfrm>
        <a:graphic>
          <a:graphicData uri="http://schemas.openxmlformats.org/presentationml/2006/ole">
            <p:oleObj spid="_x0000_s277506" name="Equation" r:id="rId3" imgW="1307880" imgH="431640" progId="Equation.DSMT4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44040" y="272319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361940" y="2539048"/>
          <a:ext cx="2197100" cy="889000"/>
        </p:xfrm>
        <a:graphic>
          <a:graphicData uri="http://schemas.openxmlformats.org/presentationml/2006/ole">
            <p:oleObj spid="_x0000_s277507" name="公式" r:id="rId4" imgW="2197080" imgH="888840" progId="Equation.3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631440" y="3453448"/>
          <a:ext cx="2108200" cy="927100"/>
        </p:xfrm>
        <a:graphic>
          <a:graphicData uri="http://schemas.openxmlformats.org/presentationml/2006/ole">
            <p:oleObj spid="_x0000_s277508" name="公式" r:id="rId5" imgW="2108160" imgH="927000" progId="Equation.3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190490" y="3510598"/>
          <a:ext cx="2260600" cy="889000"/>
        </p:xfrm>
        <a:graphic>
          <a:graphicData uri="http://schemas.openxmlformats.org/presentationml/2006/ole">
            <p:oleObj spid="_x0000_s277509" name="公式" r:id="rId6" imgW="2260440" imgH="888840" progId="Equation.3">
              <p:embed/>
            </p:oleObj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682240" y="272319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由万能置换公式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498090" y="4710748"/>
          <a:ext cx="4579938" cy="1200150"/>
        </p:xfrm>
        <a:graphic>
          <a:graphicData uri="http://schemas.openxmlformats.org/presentationml/2006/ole">
            <p:oleObj spid="_x0000_s277510" name="Equation" r:id="rId7" imgW="1549080" imgH="4060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28800" y="150780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8: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积分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854450" y="1303020"/>
          <a:ext cx="3136900" cy="889000"/>
        </p:xfrm>
        <a:graphic>
          <a:graphicData uri="http://schemas.openxmlformats.org/presentationml/2006/ole">
            <p:oleObj spid="_x0000_s278530" name="公式" r:id="rId3" imgW="3136680" imgH="888840" progId="Equation.3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28800" y="243967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346700" y="2255520"/>
          <a:ext cx="2197100" cy="889000"/>
        </p:xfrm>
        <a:graphic>
          <a:graphicData uri="http://schemas.openxmlformats.org/presentationml/2006/ole">
            <p:oleObj spid="_x0000_s278531" name="公式" r:id="rId4" imgW="2197080" imgH="888840" progId="Equation.3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616200" y="3169920"/>
          <a:ext cx="2108200" cy="927100"/>
        </p:xfrm>
        <a:graphic>
          <a:graphicData uri="http://schemas.openxmlformats.org/presentationml/2006/ole">
            <p:oleObj spid="_x0000_s278532" name="公式" r:id="rId5" imgW="2108160" imgH="927000" progId="Equation.3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175250" y="3227070"/>
          <a:ext cx="2260600" cy="889000"/>
        </p:xfrm>
        <a:graphic>
          <a:graphicData uri="http://schemas.openxmlformats.org/presentationml/2006/ole">
            <p:oleObj spid="_x0000_s278533" name="公式" r:id="rId6" imgW="2260440" imgH="888840" progId="Equation.3">
              <p:embed/>
            </p:oleObj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667000" y="243967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由万能置换公式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540000" y="4312920"/>
          <a:ext cx="3086100" cy="889000"/>
        </p:xfrm>
        <a:graphic>
          <a:graphicData uri="http://schemas.openxmlformats.org/presentationml/2006/ole">
            <p:oleObj spid="_x0000_s278534" name="公式" r:id="rId7" imgW="3085920" imgH="888840" progId="Equation.3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664200" y="4312920"/>
          <a:ext cx="3098800" cy="965200"/>
        </p:xfrm>
        <a:graphic>
          <a:graphicData uri="http://schemas.openxmlformats.org/presentationml/2006/ole">
            <p:oleObj spid="_x0000_s278535" name="公式" r:id="rId8" imgW="3098520" imgH="965160" progId="Equation.3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2463800" y="5444808"/>
          <a:ext cx="3848100" cy="1001712"/>
        </p:xfrm>
        <a:graphic>
          <a:graphicData uri="http://schemas.openxmlformats.org/presentationml/2006/ole">
            <p:oleObj spid="_x0000_s278536" name="公式" r:id="rId9" imgW="3848040" imgH="100296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57400" y="1650048"/>
          <a:ext cx="3606800" cy="1001712"/>
        </p:xfrm>
        <a:graphic>
          <a:graphicData uri="http://schemas.openxmlformats.org/presentationml/2006/ole">
            <p:oleObj spid="_x0000_s279554" name="公式" r:id="rId3" imgW="3606480" imgH="1002960" progId="Equation.3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791200" y="1737360"/>
          <a:ext cx="1841500" cy="889000"/>
        </p:xfrm>
        <a:graphic>
          <a:graphicData uri="http://schemas.openxmlformats.org/presentationml/2006/ole">
            <p:oleObj spid="_x0000_s279555" name="公式" r:id="rId4" imgW="1841400" imgH="888840" progId="Equation.3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696200" y="1737360"/>
          <a:ext cx="1663700" cy="889000"/>
        </p:xfrm>
        <a:graphic>
          <a:graphicData uri="http://schemas.openxmlformats.org/presentationml/2006/ole">
            <p:oleObj spid="_x0000_s279556" name="公式" r:id="rId5" imgW="1663560" imgH="888840" progId="Equation.3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032000" y="3108960"/>
          <a:ext cx="1854200" cy="342900"/>
        </p:xfrm>
        <a:graphic>
          <a:graphicData uri="http://schemas.openxmlformats.org/presentationml/2006/ole">
            <p:oleObj spid="_x0000_s279557" name="公式" r:id="rId6" imgW="1638000" imgH="304560" progId="Equation.3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943350" y="2842260"/>
          <a:ext cx="2057400" cy="889000"/>
        </p:xfrm>
        <a:graphic>
          <a:graphicData uri="http://schemas.openxmlformats.org/presentationml/2006/ole">
            <p:oleObj spid="_x0000_s279558" name="公式" r:id="rId7" imgW="2057400" imgH="888840" progId="Equation.3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019800" y="3147060"/>
          <a:ext cx="2311400" cy="404813"/>
        </p:xfrm>
        <a:graphic>
          <a:graphicData uri="http://schemas.openxmlformats.org/presentationml/2006/ole">
            <p:oleObj spid="_x0000_s279559" name="公式" r:id="rId8" imgW="2311200" imgH="406080" progId="Equation.3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251200" y="3820160"/>
          <a:ext cx="2044700" cy="889000"/>
        </p:xfrm>
        <a:graphic>
          <a:graphicData uri="http://schemas.openxmlformats.org/presentationml/2006/ole">
            <p:oleObj spid="_x0000_s279560" name="公式" r:id="rId9" imgW="2044440" imgH="888840" progId="Equation.3">
              <p:embed/>
            </p:oleObj>
          </a:graphicData>
        </a:graphic>
      </p:graphicFrame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2209800" y="3413760"/>
            <a:ext cx="0" cy="1752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057400" y="4861560"/>
          <a:ext cx="609600" cy="889000"/>
        </p:xfrm>
        <a:graphic>
          <a:graphicData uri="http://schemas.openxmlformats.org/presentationml/2006/ole">
            <p:oleObj spid="_x0000_s279561" name="公式" r:id="rId10" imgW="609480" imgH="888840" progId="Equation.3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2819400" y="4906010"/>
          <a:ext cx="1765300" cy="889000"/>
        </p:xfrm>
        <a:graphic>
          <a:graphicData uri="http://schemas.openxmlformats.org/presentationml/2006/ole">
            <p:oleObj spid="_x0000_s279562" name="公式" r:id="rId11" imgW="1765080" imgH="888840" progId="Equation.3">
              <p:embed/>
            </p:oleObj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4578350" y="4931410"/>
          <a:ext cx="3009900" cy="889000"/>
        </p:xfrm>
        <a:graphic>
          <a:graphicData uri="http://schemas.openxmlformats.org/presentationml/2006/ole">
            <p:oleObj spid="_x0000_s279563" name="公式" r:id="rId12" imgW="3009600" imgH="8888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8320" y="144684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9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积分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868420" y="1267460"/>
          <a:ext cx="1663700" cy="914400"/>
        </p:xfrm>
        <a:graphic>
          <a:graphicData uri="http://schemas.openxmlformats.org/presentationml/2006/ole">
            <p:oleObj spid="_x0000_s280578" name="公式" r:id="rId3" imgW="1663560" imgH="914400" progId="Equation.3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8320" y="237871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解法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335020" y="2194560"/>
          <a:ext cx="1600200" cy="889000"/>
        </p:xfrm>
        <a:graphic>
          <a:graphicData uri="http://schemas.openxmlformats.org/presentationml/2006/ole">
            <p:oleObj spid="_x0000_s280579" name="公式" r:id="rId4" imgW="1600200" imgH="888840" progId="Equation.3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087620" y="2194560"/>
          <a:ext cx="2197100" cy="889000"/>
        </p:xfrm>
        <a:graphic>
          <a:graphicData uri="http://schemas.openxmlformats.org/presentationml/2006/ole">
            <p:oleObj spid="_x0000_s280580" name="公式" r:id="rId5" imgW="2197080" imgH="888840" progId="Equation.3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7354570" y="2194560"/>
          <a:ext cx="2260600" cy="889000"/>
        </p:xfrm>
        <a:graphic>
          <a:graphicData uri="http://schemas.openxmlformats.org/presentationml/2006/ole">
            <p:oleObj spid="_x0000_s280581" name="公式" r:id="rId6" imgW="2260440" imgH="888840" progId="Equation.3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217420" y="3140710"/>
          <a:ext cx="1600200" cy="889000"/>
        </p:xfrm>
        <a:graphic>
          <a:graphicData uri="http://schemas.openxmlformats.org/presentationml/2006/ole">
            <p:oleObj spid="_x0000_s280582" name="公式" r:id="rId7" imgW="1600200" imgH="888840" progId="Equation.3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3893820" y="3191510"/>
          <a:ext cx="3695700" cy="927100"/>
        </p:xfrm>
        <a:graphic>
          <a:graphicData uri="http://schemas.openxmlformats.org/presentationml/2006/ole">
            <p:oleObj spid="_x0000_s280583" name="公式" r:id="rId8" imgW="3695400" imgH="927000" progId="Equation.3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853883" y="4239260"/>
          <a:ext cx="4419600" cy="927100"/>
        </p:xfrm>
        <a:graphic>
          <a:graphicData uri="http://schemas.openxmlformats.org/presentationml/2006/ole">
            <p:oleObj spid="_x0000_s280584" name="公式" r:id="rId9" imgW="4419360" imgH="927000" progId="Equation.3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1815783" y="5229860"/>
          <a:ext cx="8167687" cy="1600200"/>
        </p:xfrm>
        <a:graphic>
          <a:graphicData uri="http://schemas.openxmlformats.org/presentationml/2006/ole">
            <p:oleObj spid="_x0000_s280585" name="公式" r:id="rId10" imgW="8165880" imgH="16002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37360" y="163068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解法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endParaRPr kumimoji="1" lang="zh-CN" altLang="en-US" sz="2800" b="1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185160" y="163068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修改万能置换公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899910" y="1764030"/>
          <a:ext cx="1447800" cy="303213"/>
        </p:xfrm>
        <a:graphic>
          <a:graphicData uri="http://schemas.openxmlformats.org/presentationml/2006/ole">
            <p:oleObj spid="_x0000_s281602" name="公式" r:id="rId3" imgW="1447560" imgH="304560" progId="Equation.3">
              <p:embed/>
            </p:oleObj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385560" y="163068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令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666048" y="2297430"/>
          <a:ext cx="2433637" cy="927100"/>
        </p:xfrm>
        <a:graphic>
          <a:graphicData uri="http://schemas.openxmlformats.org/presentationml/2006/ole">
            <p:oleObj spid="_x0000_s281603" name="公式" r:id="rId4" imgW="2476440" imgH="927000" progId="Equation.3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504498" y="2316480"/>
          <a:ext cx="2220912" cy="889000"/>
        </p:xfrm>
        <a:graphic>
          <a:graphicData uri="http://schemas.openxmlformats.org/presentationml/2006/ole">
            <p:oleObj spid="_x0000_s281604" name="公式" r:id="rId5" imgW="2260440" imgH="888840" progId="Equation.3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889760" y="3383280"/>
          <a:ext cx="1600200" cy="889000"/>
        </p:xfrm>
        <a:graphic>
          <a:graphicData uri="http://schemas.openxmlformats.org/presentationml/2006/ole">
            <p:oleObj spid="_x0000_s281605" name="公式" r:id="rId6" imgW="1600200" imgH="888840" progId="Equation.3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3569335" y="3395980"/>
          <a:ext cx="3730625" cy="1511300"/>
        </p:xfrm>
        <a:graphic>
          <a:graphicData uri="http://schemas.openxmlformats.org/presentationml/2006/ole">
            <p:oleObj spid="_x0000_s281606" name="公式" r:id="rId7" imgW="3797280" imgH="1511280" progId="Equation.3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7363460" y="3383280"/>
          <a:ext cx="1841500" cy="927100"/>
        </p:xfrm>
        <a:graphic>
          <a:graphicData uri="http://schemas.openxmlformats.org/presentationml/2006/ole">
            <p:oleObj spid="_x0000_s281607" name="公式" r:id="rId8" imgW="1841400" imgH="927000" progId="Equation.3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1813560" y="5135880"/>
          <a:ext cx="2425700" cy="889000"/>
        </p:xfrm>
        <a:graphic>
          <a:graphicData uri="http://schemas.openxmlformats.org/presentationml/2006/ole">
            <p:oleObj spid="_x0000_s281608" name="公式" r:id="rId9" imgW="2425680" imgH="888840" progId="Equation.3">
              <p:embed/>
            </p:oleObj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4290060" y="5148580"/>
          <a:ext cx="3619500" cy="889000"/>
        </p:xfrm>
        <a:graphic>
          <a:graphicData uri="http://schemas.openxmlformats.org/presentationml/2006/ole">
            <p:oleObj spid="_x0000_s281609" name="公式" r:id="rId10" imgW="3619440" imgH="8888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67840" y="179832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解法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64853" y="1818958"/>
            <a:ext cx="411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可以不用万能置换公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301240" y="2484120"/>
          <a:ext cx="1600200" cy="889000"/>
        </p:xfrm>
        <a:graphic>
          <a:graphicData uri="http://schemas.openxmlformats.org/presentationml/2006/ole">
            <p:oleObj spid="_x0000_s282626" name="公式" r:id="rId3" imgW="1600200" imgH="888840" progId="Equation.3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977640" y="2687320"/>
          <a:ext cx="3505200" cy="531813"/>
        </p:xfrm>
        <a:graphic>
          <a:graphicData uri="http://schemas.openxmlformats.org/presentationml/2006/ole">
            <p:oleObj spid="_x0000_s282627" name="公式" r:id="rId4" imgW="3504960" imgH="533160" progId="Equation.3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155190" y="3576320"/>
          <a:ext cx="4584700" cy="544513"/>
        </p:xfrm>
        <a:graphic>
          <a:graphicData uri="http://schemas.openxmlformats.org/presentationml/2006/ole">
            <p:oleObj spid="_x0000_s282628" name="公式" r:id="rId5" imgW="4584600" imgH="545760" progId="Equation.3">
              <p:embed/>
            </p:oleObj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369878" y="3550920"/>
            <a:ext cx="14478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746240" y="3938270"/>
          <a:ext cx="1714500" cy="392113"/>
        </p:xfrm>
        <a:graphic>
          <a:graphicData uri="http://schemas.openxmlformats.org/presentationml/2006/ole">
            <p:oleObj spid="_x0000_s282629" name="Equation" r:id="rId6" imgW="1714320" imgH="393480" progId="Equation.3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144078" y="4262120"/>
          <a:ext cx="3619500" cy="889000"/>
        </p:xfrm>
        <a:graphic>
          <a:graphicData uri="http://schemas.openxmlformats.org/presentationml/2006/ole">
            <p:oleObj spid="_x0000_s282630" name="公式" r:id="rId7" imgW="3619440" imgH="888840" progId="Equation.3">
              <p:embed/>
            </p:oleObj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844040" y="522732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结论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758440" y="5227320"/>
            <a:ext cx="6477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比较以上三种解法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便知万能置换不一定是最佳方法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故三角有理式的计算中先考虑其它手段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不得已才用万能置换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nimBg="1"/>
      <p:bldP spid="12" grpId="0" autoUpdateAnimBg="0"/>
      <p:bldP spid="1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67840" y="1589088"/>
          <a:ext cx="8930640" cy="558800"/>
        </p:xfrm>
        <a:graphic>
          <a:graphicData uri="http://schemas.openxmlformats.org/presentationml/2006/ole">
            <p:oleObj spid="_x0000_s283650" name="Equation" r:id="rId3" imgW="3657600" imgH="2030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120265" y="2339975"/>
          <a:ext cx="7083425" cy="1187450"/>
        </p:xfrm>
        <a:graphic>
          <a:graphicData uri="http://schemas.openxmlformats.org/presentationml/2006/ole">
            <p:oleObj spid="_x0000_s283651" name="Equation" r:id="rId4" imgW="2577960" imgH="431640" progId="Equation.DSMT4">
              <p:embed/>
            </p:oleObj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223453" y="408463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0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积分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455478" y="3779838"/>
          <a:ext cx="3422650" cy="1085850"/>
        </p:xfrm>
        <a:graphic>
          <a:graphicData uri="http://schemas.openxmlformats.org/presentationml/2006/ole">
            <p:oleObj spid="_x0000_s283652" name="Equation" r:id="rId5" imgW="1320480" imgH="419040" progId="Equation.DSMT4">
              <p:embed/>
            </p:oleObj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23453" y="5273675"/>
            <a:ext cx="5429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480753" y="5003800"/>
          <a:ext cx="3422650" cy="1085850"/>
        </p:xfrm>
        <a:graphic>
          <a:graphicData uri="http://schemas.openxmlformats.org/presentationml/2006/ole">
            <p:oleObj spid="_x0000_s283653" name="Equation" r:id="rId6" imgW="1320480" imgH="41904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025015" y="6223000"/>
          <a:ext cx="3803650" cy="1152525"/>
        </p:xfrm>
        <a:graphic>
          <a:graphicData uri="http://schemas.openxmlformats.org/presentationml/2006/ole">
            <p:oleObj spid="_x0000_s283654" name="Equation" r:id="rId7" imgW="1384200" imgH="4190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706880" y="1798320"/>
            <a:ext cx="579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假定分子与分母之间没有公因式</a:t>
            </a: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1859280" y="2688908"/>
          <a:ext cx="1816100" cy="404812"/>
        </p:xfrm>
        <a:graphic>
          <a:graphicData uri="http://schemas.openxmlformats.org/presentationml/2006/ole">
            <p:oleObj spid="_x0000_s139300" name="公式" r:id="rId3" imgW="1815840" imgH="406080" progId="Equation.3">
              <p:embed/>
            </p:oleObj>
          </a:graphicData>
        </a:graphic>
      </p:graphicFrame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3764280" y="256032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这有理函数是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真分</a:t>
            </a:r>
            <a:r>
              <a:rPr kumimoji="1" lang="zh-CN" altLang="en-US" sz="2800" b="1" dirty="0">
                <a:solidFill>
                  <a:schemeClr val="hlink"/>
                </a:solidFill>
                <a:latin typeface="Times New Roman" pitchFamily="18" charset="0"/>
                <a:ea typeface="黑体" pitchFamily="49" charset="-122"/>
              </a:rPr>
              <a:t>式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；</a:t>
            </a: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/>
        </p:nvGraphicFramePr>
        <p:xfrm>
          <a:off x="1840230" y="3374708"/>
          <a:ext cx="1854200" cy="404812"/>
        </p:xfrm>
        <a:graphic>
          <a:graphicData uri="http://schemas.openxmlformats.org/presentationml/2006/ole">
            <p:oleObj spid="_x0000_s139301" name="公式" r:id="rId4" imgW="1854000" imgH="406080" progId="Equation.3">
              <p:embed/>
            </p:oleObj>
          </a:graphicData>
        </a:graphic>
      </p:graphicFrame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3764280" y="324612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这有理函数是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假分</a:t>
            </a:r>
            <a:r>
              <a:rPr kumimoji="1" lang="zh-CN" altLang="en-US" sz="2800" b="1" dirty="0">
                <a:solidFill>
                  <a:schemeClr val="hlink"/>
                </a:solidFill>
                <a:latin typeface="Times New Roman" pitchFamily="18" charset="0"/>
                <a:ea typeface="黑体" pitchFamily="49" charset="-122"/>
              </a:rPr>
              <a:t>式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；</a:t>
            </a: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1706880" y="3779520"/>
            <a:ext cx="708660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利用多项式除法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假分式可以化成一个多项式和一个真分式之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1706880" y="5349558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例</a:t>
            </a:r>
          </a:p>
        </p:txBody>
      </p:sp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2316480" y="5138420"/>
          <a:ext cx="1562100" cy="927100"/>
        </p:xfrm>
        <a:graphic>
          <a:graphicData uri="http://schemas.openxmlformats.org/presentationml/2006/ole">
            <p:oleObj spid="_x0000_s139302" name="公式" r:id="rId5" imgW="1562040" imgH="927000" progId="Equation.3">
              <p:embed/>
            </p:oleObj>
          </a:graphicData>
        </a:graphic>
      </p:graphicFrame>
      <p:graphicFrame>
        <p:nvGraphicFramePr>
          <p:cNvPr id="40" name="Object 10"/>
          <p:cNvGraphicFramePr>
            <a:graphicFrameLocks noChangeAspect="1"/>
          </p:cNvGraphicFramePr>
          <p:nvPr/>
        </p:nvGraphicFramePr>
        <p:xfrm>
          <a:off x="3929380" y="5170170"/>
          <a:ext cx="1993900" cy="889000"/>
        </p:xfrm>
        <a:graphic>
          <a:graphicData uri="http://schemas.openxmlformats.org/presentationml/2006/ole">
            <p:oleObj spid="_x0000_s139303" name="公式" r:id="rId6" imgW="1993680" imgH="888840" progId="Equation.3">
              <p:embed/>
            </p:oleObj>
          </a:graphicData>
        </a:graphic>
      </p:graphicFrame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1706880" y="6217920"/>
            <a:ext cx="640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难点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将有理函数化为部分分式之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36" grpId="0" autoUpdateAnimBg="0"/>
      <p:bldP spid="37" grpId="0" autoUpdateAnimBg="0"/>
      <p:bldP spid="38" grpId="0" autoUpdateAnimBg="0"/>
      <p:bldP spid="4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51013" y="140081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0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积分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83038" y="1096010"/>
          <a:ext cx="3422650" cy="1085850"/>
        </p:xfrm>
        <a:graphic>
          <a:graphicData uri="http://schemas.openxmlformats.org/presentationml/2006/ole">
            <p:oleObj spid="_x0000_s284674" name="Equation" r:id="rId3" imgW="1320480" imgH="419040" progId="Equation.DSMT4">
              <p:embed/>
            </p:oleObj>
          </a:graphicData>
        </a:graphic>
      </p:graphicFrame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1751013" y="2589848"/>
            <a:ext cx="5429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008313" y="2319973"/>
          <a:ext cx="3422650" cy="1085850"/>
        </p:xfrm>
        <a:graphic>
          <a:graphicData uri="http://schemas.openxmlformats.org/presentationml/2006/ole">
            <p:oleObj spid="_x0000_s284675" name="Equation" r:id="rId4" imgW="1320480" imgH="41904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552575" y="3539173"/>
          <a:ext cx="3803650" cy="1152525"/>
        </p:xfrm>
        <a:graphic>
          <a:graphicData uri="http://schemas.openxmlformats.org/presentationml/2006/ole">
            <p:oleObj spid="_x0000_s284676" name="Equation" r:id="rId5" imgW="1384200" imgH="41904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686050" y="4642485"/>
          <a:ext cx="2895600" cy="1117600"/>
        </p:xfrm>
        <a:graphic>
          <a:graphicData uri="http://schemas.openxmlformats.org/presentationml/2006/ole">
            <p:oleObj spid="_x0000_s284677" name="Equation" r:id="rId6" imgW="1054080" imgH="40608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684463" y="6053773"/>
          <a:ext cx="3314700" cy="488950"/>
        </p:xfrm>
        <a:graphic>
          <a:graphicData uri="http://schemas.openxmlformats.org/presentationml/2006/ole">
            <p:oleObj spid="_x0000_s284678" name="Equation" r:id="rId7" imgW="1206360" imgH="17748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700338" y="6982460"/>
          <a:ext cx="4954587" cy="558800"/>
        </p:xfrm>
        <a:graphic>
          <a:graphicData uri="http://schemas.openxmlformats.org/presentationml/2006/ole">
            <p:oleObj spid="_x0000_s284679" name="Equation" r:id="rId8" imgW="1803240" imgH="2030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13560" y="1665288"/>
          <a:ext cx="8880475" cy="558800"/>
        </p:xfrm>
        <a:graphic>
          <a:graphicData uri="http://schemas.openxmlformats.org/presentationml/2006/ole">
            <p:oleObj spid="_x0000_s285698" name="Equation" r:id="rId3" imgW="3657600" imgH="2030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200910" y="2416175"/>
          <a:ext cx="7013575" cy="1187450"/>
        </p:xfrm>
        <a:graphic>
          <a:graphicData uri="http://schemas.openxmlformats.org/presentationml/2006/ole">
            <p:oleObj spid="_x0000_s285699" name="Equation" r:id="rId4" imgW="2552400" imgH="431640" progId="Equation.DSMT4">
              <p:embed/>
            </p:oleObj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269173" y="559435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积分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661535" y="5305425"/>
          <a:ext cx="4375150" cy="1055688"/>
        </p:xfrm>
        <a:graphic>
          <a:graphicData uri="http://schemas.openxmlformats.org/presentationml/2006/ole">
            <p:oleObj spid="_x0000_s285700" name="Equation" r:id="rId5" imgW="168876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51710" y="3965575"/>
          <a:ext cx="7048500" cy="1187450"/>
        </p:xfrm>
        <a:graphic>
          <a:graphicData uri="http://schemas.openxmlformats.org/presentationml/2006/ole">
            <p:oleObj spid="_x0000_s285701" name="Equation" r:id="rId6" imgW="2565360" imgH="4316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918653" y="2376488"/>
            <a:ext cx="5429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29728" y="4195763"/>
          <a:ext cx="3489325" cy="1117600"/>
        </p:xfrm>
        <a:graphic>
          <a:graphicData uri="http://schemas.openxmlformats.org/presentationml/2006/ole">
            <p:oleObj spid="_x0000_s286722" name="Equation" r:id="rId3" imgW="1269720" imgH="40608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887028" y="5294313"/>
          <a:ext cx="3244850" cy="1117600"/>
        </p:xfrm>
        <a:graphic>
          <a:graphicData uri="http://schemas.openxmlformats.org/presentationml/2006/ole">
            <p:oleObj spid="_x0000_s286723" name="Equation" r:id="rId4" imgW="1180800" imgH="406080" progId="Equation.DSMT4">
              <p:embed/>
            </p:oleObj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918653" y="1196975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积分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311015" y="906463"/>
          <a:ext cx="4375150" cy="1057275"/>
        </p:xfrm>
        <a:graphic>
          <a:graphicData uri="http://schemas.openxmlformats.org/presentationml/2006/ole">
            <p:oleObj spid="_x0000_s286724" name="Equation" r:id="rId5" imgW="1688760" imgH="40608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285490" y="2130425"/>
          <a:ext cx="4375150" cy="1057275"/>
        </p:xfrm>
        <a:graphic>
          <a:graphicData uri="http://schemas.openxmlformats.org/presentationml/2006/ole">
            <p:oleObj spid="_x0000_s286725" name="Equation" r:id="rId6" imgW="1688760" imgH="40608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894965" y="3138488"/>
          <a:ext cx="3848100" cy="1057275"/>
        </p:xfrm>
        <a:graphic>
          <a:graphicData uri="http://schemas.openxmlformats.org/presentationml/2006/ole">
            <p:oleObj spid="_x0000_s286726" name="Equation" r:id="rId7" imgW="1485720" imgH="40608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945765" y="6462713"/>
          <a:ext cx="4013200" cy="1117600"/>
        </p:xfrm>
        <a:graphic>
          <a:graphicData uri="http://schemas.openxmlformats.org/presentationml/2006/ole">
            <p:oleObj spid="_x0000_s286727" name="Equation" r:id="rId8" imgW="1460160" imgH="4060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8320" y="143160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积分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106545" y="1245870"/>
          <a:ext cx="2794000" cy="889000"/>
        </p:xfrm>
        <a:graphic>
          <a:graphicData uri="http://schemas.openxmlformats.org/presentationml/2006/ole">
            <p:oleObj spid="_x0000_s287746" name="公式" r:id="rId3" imgW="2793960" imgH="888840" progId="Equation.3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8320" y="248412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636520" y="2331720"/>
          <a:ext cx="5524500" cy="889000"/>
        </p:xfrm>
        <a:graphic>
          <a:graphicData uri="http://schemas.openxmlformats.org/presentationml/2006/ole">
            <p:oleObj spid="_x0000_s287747" name="公式" r:id="rId4" imgW="5524200" imgH="888840" progId="Equation.3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433320" y="3398520"/>
          <a:ext cx="2730500" cy="889000"/>
        </p:xfrm>
        <a:graphic>
          <a:graphicData uri="http://schemas.openxmlformats.org/presentationml/2006/ole">
            <p:oleObj spid="_x0000_s287748" name="公式" r:id="rId5" imgW="2730240" imgH="888840" progId="Equation.3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303520" y="3423920"/>
          <a:ext cx="2984500" cy="889000"/>
        </p:xfrm>
        <a:graphic>
          <a:graphicData uri="http://schemas.openxmlformats.org/presentationml/2006/ole">
            <p:oleObj spid="_x0000_s287749" name="公式" r:id="rId6" imgW="2984400" imgH="888840" progId="Equation.3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331720" y="4465320"/>
          <a:ext cx="2946400" cy="889000"/>
        </p:xfrm>
        <a:graphic>
          <a:graphicData uri="http://schemas.openxmlformats.org/presentationml/2006/ole">
            <p:oleObj spid="_x0000_s287750" name="公式" r:id="rId7" imgW="2946240" imgH="888840" progId="Equation.3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293620" y="5494020"/>
          <a:ext cx="2971800" cy="889000"/>
        </p:xfrm>
        <a:graphic>
          <a:graphicData uri="http://schemas.openxmlformats.org/presentationml/2006/ole">
            <p:oleObj spid="_x0000_s287751" name="公式" r:id="rId8" imgW="2971800" imgH="888840" progId="Equation.3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236845" y="5514658"/>
          <a:ext cx="2184400" cy="889000"/>
        </p:xfrm>
        <a:graphic>
          <a:graphicData uri="http://schemas.openxmlformats.org/presentationml/2006/ole">
            <p:oleObj spid="_x0000_s287752" name="公式" r:id="rId9" imgW="2184120" imgH="8888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三角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二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288770" name="Object 2"/>
          <p:cNvGraphicFramePr>
            <a:graphicFrameLocks noChangeAspect="1"/>
          </p:cNvGraphicFramePr>
          <p:nvPr/>
        </p:nvGraphicFramePr>
        <p:xfrm>
          <a:off x="1996440" y="1535430"/>
          <a:ext cx="3454400" cy="927100"/>
        </p:xfrm>
        <a:graphic>
          <a:graphicData uri="http://schemas.openxmlformats.org/presentationml/2006/ole">
            <p:oleObj spid="_x0000_s288770" name="公式" r:id="rId3" imgW="3454200" imgH="927000" progId="Equation.3">
              <p:embed/>
            </p:oleObj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5482590" y="1554480"/>
          <a:ext cx="2184400" cy="889000"/>
        </p:xfrm>
        <a:graphic>
          <a:graphicData uri="http://schemas.openxmlformats.org/presentationml/2006/ole">
            <p:oleObj spid="_x0000_s288771" name="公式" r:id="rId4" imgW="2184120" imgH="888840" progId="Equation.3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996440" y="2773680"/>
          <a:ext cx="4216400" cy="889000"/>
        </p:xfrm>
        <a:graphic>
          <a:graphicData uri="http://schemas.openxmlformats.org/presentationml/2006/ole">
            <p:oleObj spid="_x0000_s288772" name="公式" r:id="rId5" imgW="4216320" imgH="888840" progId="Equation.3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282690" y="2773680"/>
          <a:ext cx="2184400" cy="889000"/>
        </p:xfrm>
        <a:graphic>
          <a:graphicData uri="http://schemas.openxmlformats.org/presentationml/2006/ole">
            <p:oleObj spid="_x0000_s288773" name="公式" r:id="rId6" imgW="2184120" imgH="888840" progId="Equation.3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002790" y="3942080"/>
          <a:ext cx="5346700" cy="889000"/>
        </p:xfrm>
        <a:graphic>
          <a:graphicData uri="http://schemas.openxmlformats.org/presentationml/2006/ole">
            <p:oleObj spid="_x0000_s288774" name="公式" r:id="rId7" imgW="5346360" imgH="888840" progId="Equation.3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7336790" y="3942080"/>
          <a:ext cx="2184400" cy="889000"/>
        </p:xfrm>
        <a:graphic>
          <a:graphicData uri="http://schemas.openxmlformats.org/presentationml/2006/ole">
            <p:oleObj spid="_x0000_s288775" name="公式" r:id="rId8" imgW="2184120" imgH="888840" progId="Equation.3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996440" y="5212080"/>
          <a:ext cx="1358900" cy="889000"/>
        </p:xfrm>
        <a:graphic>
          <a:graphicData uri="http://schemas.openxmlformats.org/presentationml/2006/ole">
            <p:oleObj spid="_x0000_s288776" name="公式" r:id="rId9" imgW="1358640" imgH="888840" progId="Equation.3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431540" y="5224780"/>
          <a:ext cx="1816100" cy="965200"/>
        </p:xfrm>
        <a:graphic>
          <a:graphicData uri="http://schemas.openxmlformats.org/presentationml/2006/ole">
            <p:oleObj spid="_x0000_s288777" name="公式" r:id="rId10" imgW="1815840" imgH="965160" progId="Equation.3">
              <p:embed/>
            </p:oleObj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247640" y="5250180"/>
          <a:ext cx="2108200" cy="889000"/>
        </p:xfrm>
        <a:graphic>
          <a:graphicData uri="http://schemas.openxmlformats.org/presentationml/2006/ole">
            <p:oleObj spid="_x0000_s288778" name="公式" r:id="rId11" imgW="2108160" imgH="8888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简单无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三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905000" y="1917700"/>
            <a:ext cx="2305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讨论类型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683000" y="1993900"/>
          <a:ext cx="2260600" cy="469900"/>
        </p:xfrm>
        <a:graphic>
          <a:graphicData uri="http://schemas.openxmlformats.org/presentationml/2006/ole">
            <p:oleObj spid="_x0000_s289794" name="公式" r:id="rId3" imgW="2260440" imgH="469800" progId="Equation.3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115050" y="1752600"/>
          <a:ext cx="2286000" cy="927100"/>
        </p:xfrm>
        <a:graphic>
          <a:graphicData uri="http://schemas.openxmlformats.org/presentationml/2006/ole">
            <p:oleObj spid="_x0000_s289795" name="公式" r:id="rId4" imgW="2286000" imgH="927000" progId="Equation.3">
              <p:embed/>
            </p:oleObj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905000" y="2895600"/>
            <a:ext cx="2228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决方法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657600" y="28956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宋体" pitchFamily="2" charset="-122"/>
              </a:rPr>
              <a:t>作代换去掉根号</a:t>
            </a:r>
            <a:r>
              <a:rPr kumimoji="1" lang="en-US" altLang="zh-CN" sz="2800" b="1">
                <a:solidFill>
                  <a:srgbClr val="000000"/>
                </a:solidFill>
                <a:latin typeface="宋体" pitchFamily="2" charset="-122"/>
              </a:rPr>
              <a:t>.</a:t>
            </a: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905000" y="3606800"/>
            <a:ext cx="4525963" cy="927100"/>
            <a:chOff x="760" y="2296"/>
            <a:chExt cx="2544" cy="584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60" y="2418"/>
              <a:ext cx="144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例</a:t>
              </a:r>
              <a:r>
                <a:rPr kumimoji="1" lang="en-US" altLang="zh-CN" sz="28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13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求积分</a:t>
              </a: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2064" y="2296"/>
            <a:ext cx="1240" cy="584"/>
          </p:xfrm>
          <a:graphic>
            <a:graphicData uri="http://schemas.openxmlformats.org/presentationml/2006/ole">
              <p:oleObj spid="_x0000_s289796" name="Equation" r:id="rId5" imgW="1968480" imgH="927000" progId="Equation.DSMT4">
                <p:embed/>
              </p:oleObj>
            </a:graphicData>
          </a:graphic>
        </p:graphicFrame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1885950" y="4724400"/>
            <a:ext cx="3136900" cy="927100"/>
            <a:chOff x="712" y="2976"/>
            <a:chExt cx="1976" cy="584"/>
          </a:xfrm>
        </p:grpSpPr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712" y="3081"/>
              <a:ext cx="19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解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      令</a:t>
              </a: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1488" y="2976"/>
            <a:ext cx="1008" cy="584"/>
          </p:xfrm>
          <a:graphic>
            <a:graphicData uri="http://schemas.openxmlformats.org/presentationml/2006/ole">
              <p:oleObj spid="_x0000_s289797" name="公式" r:id="rId6" imgW="1600200" imgH="927000" progId="Equation.3">
                <p:embed/>
              </p:oleObj>
            </a:graphicData>
          </a:graphic>
        </p:graphicFrame>
      </p:grp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4800600" y="4745038"/>
          <a:ext cx="2057400" cy="889000"/>
        </p:xfrm>
        <a:graphic>
          <a:graphicData uri="http://schemas.openxmlformats.org/presentationml/2006/ole">
            <p:oleObj spid="_x0000_s289798" name="公式" r:id="rId7" imgW="2057400" imgH="8888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简单无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三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290818" name="Object 2"/>
          <p:cNvGraphicFramePr>
            <a:graphicFrameLocks noChangeAspect="1"/>
          </p:cNvGraphicFramePr>
          <p:nvPr/>
        </p:nvGraphicFramePr>
        <p:xfrm>
          <a:off x="1998980" y="1356360"/>
          <a:ext cx="1612900" cy="889000"/>
        </p:xfrm>
        <a:graphic>
          <a:graphicData uri="http://schemas.openxmlformats.org/presentationml/2006/ole">
            <p:oleObj spid="_x0000_s290818" name="公式" r:id="rId3" imgW="1612800" imgH="888840" progId="Equation.3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151630" y="1362710"/>
          <a:ext cx="2413000" cy="1028700"/>
        </p:xfrm>
        <a:graphic>
          <a:graphicData uri="http://schemas.openxmlformats.org/presentationml/2006/ole">
            <p:oleObj spid="_x0000_s290819" name="公式" r:id="rId4" imgW="2412720" imgH="1028520" progId="Equation.3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548130" y="2727960"/>
          <a:ext cx="1981200" cy="927100"/>
        </p:xfrm>
        <a:graphic>
          <a:graphicData uri="http://schemas.openxmlformats.org/presentationml/2006/ole">
            <p:oleObj spid="_x0000_s290820" name="公式" r:id="rId5" imgW="1981080" imgH="927000" progId="Equation.3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575368" y="2727960"/>
          <a:ext cx="3556000" cy="1028700"/>
        </p:xfrm>
        <a:graphic>
          <a:graphicData uri="http://schemas.openxmlformats.org/presentationml/2006/ole">
            <p:oleObj spid="_x0000_s290821" name="公式" r:id="rId6" imgW="3555720" imgH="1028520" progId="Equation.3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7163118" y="2707323"/>
          <a:ext cx="1816100" cy="927100"/>
        </p:xfrm>
        <a:graphic>
          <a:graphicData uri="http://schemas.openxmlformats.org/presentationml/2006/ole">
            <p:oleObj spid="_x0000_s290822" name="公式" r:id="rId7" imgW="1815840" imgH="927000" progId="Equation.3">
              <p:embed/>
            </p:oleObj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478280" y="4112260"/>
          <a:ext cx="3048000" cy="965200"/>
        </p:xfrm>
        <a:graphic>
          <a:graphicData uri="http://schemas.openxmlformats.org/presentationml/2006/ole">
            <p:oleObj spid="_x0000_s290823" name="公式" r:id="rId8" imgW="3047760" imgH="965160" progId="Equation.3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4558030" y="4121785"/>
          <a:ext cx="2908300" cy="889000"/>
        </p:xfrm>
        <a:graphic>
          <a:graphicData uri="http://schemas.openxmlformats.org/presentationml/2006/ole">
            <p:oleObj spid="_x0000_s290824" name="公式" r:id="rId9" imgW="2908080" imgH="888840" progId="Equation.3">
              <p:embed/>
            </p:oleObj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433830" y="5394960"/>
          <a:ext cx="5881688" cy="1193800"/>
        </p:xfrm>
        <a:graphic>
          <a:graphicData uri="http://schemas.openxmlformats.org/presentationml/2006/ole">
            <p:oleObj spid="_x0000_s290825" name="公式" r:id="rId10" imgW="5879880" imgH="119376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简单无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三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79588" y="1325880"/>
            <a:ext cx="2952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4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求不定积分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725988" y="984568"/>
          <a:ext cx="2093912" cy="1220787"/>
        </p:xfrm>
        <a:graphic>
          <a:graphicData uri="http://schemas.openxmlformats.org/presentationml/2006/ole">
            <p:oleObj spid="_x0000_s291842" name="Equation" r:id="rId3" imgW="761760" imgH="444240" progId="Equation.DSMT4">
              <p:embed/>
            </p:oleObj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841500" y="248316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解法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 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932113" y="2281555"/>
          <a:ext cx="5583237" cy="1255713"/>
        </p:xfrm>
        <a:graphic>
          <a:graphicData uri="http://schemas.openxmlformats.org/presentationml/2006/ole">
            <p:oleObj spid="_x0000_s291843" name="Equation" r:id="rId4" imgW="2031840" imgH="4572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859088" y="3559493"/>
          <a:ext cx="4152900" cy="1255712"/>
        </p:xfrm>
        <a:graphic>
          <a:graphicData uri="http://schemas.openxmlformats.org/presentationml/2006/ole">
            <p:oleObj spid="_x0000_s291844" name="Equation" r:id="rId5" imgW="1511280" imgH="45720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435350" y="4802505"/>
          <a:ext cx="3838575" cy="873125"/>
        </p:xfrm>
        <a:graphic>
          <a:graphicData uri="http://schemas.openxmlformats.org/presentationml/2006/ole">
            <p:oleObj spid="_x0000_s291845" name="Equation" r:id="rId6" imgW="1396800" imgH="3171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87875" y="5870893"/>
          <a:ext cx="3036888" cy="488950"/>
        </p:xfrm>
        <a:graphic>
          <a:graphicData uri="http://schemas.openxmlformats.org/presentationml/2006/ole">
            <p:oleObj spid="_x0000_s291846" name="Equation" r:id="rId7" imgW="1104840" imgH="1774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85335" y="6336665"/>
          <a:ext cx="5514975" cy="1222375"/>
        </p:xfrm>
        <a:graphic>
          <a:graphicData uri="http://schemas.openxmlformats.org/presentationml/2006/ole">
            <p:oleObj spid="_x0000_s291847" name="Equation" r:id="rId8" imgW="2006280" imgH="4442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简单无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三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33868" y="1569720"/>
            <a:ext cx="28082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4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求不定积分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464368" y="1228408"/>
          <a:ext cx="2093912" cy="1220787"/>
        </p:xfrm>
        <a:graphic>
          <a:graphicData uri="http://schemas.openxmlformats.org/presentationml/2006/ole">
            <p:oleObj spid="_x0000_s292866" name="Equation" r:id="rId3" imgW="761760" imgH="444240" progId="Equation.DSMT4">
              <p:embed/>
            </p:oleObj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795780" y="301910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解法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2 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913380" y="2674620"/>
          <a:ext cx="4292600" cy="1290638"/>
        </p:xfrm>
        <a:graphic>
          <a:graphicData uri="http://schemas.openxmlformats.org/presentationml/2006/ole">
            <p:oleObj spid="_x0000_s292867" name="Equation" r:id="rId4" imgW="1562040" imgH="4698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534093" y="4316095"/>
          <a:ext cx="3663950" cy="873125"/>
        </p:xfrm>
        <a:graphic>
          <a:graphicData uri="http://schemas.openxmlformats.org/presentationml/2006/ole">
            <p:oleObj spid="_x0000_s292868" name="Equation" r:id="rId5" imgW="1333440" imgH="31716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613593" y="5549583"/>
          <a:ext cx="2443162" cy="488950"/>
        </p:xfrm>
        <a:graphic>
          <a:graphicData uri="http://schemas.openxmlformats.org/presentationml/2006/ole">
            <p:oleObj spid="_x0000_s292869" name="Equation" r:id="rId6" imgW="888840" imgH="177480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4576763" y="6197283"/>
          <a:ext cx="4259262" cy="698500"/>
        </p:xfrm>
        <a:graphic>
          <a:graphicData uri="http://schemas.openxmlformats.org/presentationml/2006/ole">
            <p:oleObj spid="_x0000_s292870" name="Equation" r:id="rId7" imgW="1549080" imgH="2538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简单无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三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03388" y="1630680"/>
            <a:ext cx="2952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4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求不定积分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06913" y="1289368"/>
          <a:ext cx="2093912" cy="1220787"/>
        </p:xfrm>
        <a:graphic>
          <a:graphicData uri="http://schemas.openxmlformats.org/presentationml/2006/ole">
            <p:oleObj spid="_x0000_s293890" name="Equation" r:id="rId3" imgW="761760" imgH="444240" progId="Equation.DSMT4">
              <p:embed/>
            </p:oleObj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765300" y="308006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解法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3 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882900" y="2735580"/>
          <a:ext cx="4292600" cy="1290638"/>
        </p:xfrm>
        <a:graphic>
          <a:graphicData uri="http://schemas.openxmlformats.org/presentationml/2006/ole">
            <p:oleObj spid="_x0000_s293891" name="Equation" r:id="rId4" imgW="1562040" imgH="46980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932363" y="6042343"/>
          <a:ext cx="4259262" cy="698500"/>
        </p:xfrm>
        <a:graphic>
          <a:graphicData uri="http://schemas.openxmlformats.org/presentationml/2006/ole">
            <p:oleObj spid="_x0000_s293892" name="Equation" r:id="rId5" imgW="1549080" imgH="25380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845050" y="4389755"/>
          <a:ext cx="4851400" cy="1220788"/>
        </p:xfrm>
        <a:graphic>
          <a:graphicData uri="http://schemas.openxmlformats.org/presentationml/2006/ole">
            <p:oleObj spid="_x0000_s293893" name="Equation" r:id="rId6" imgW="1765080" imgH="4442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11630" y="2468880"/>
            <a:ext cx="7239000" cy="519113"/>
            <a:chOff x="528" y="1264"/>
            <a:chExt cx="4560" cy="327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528" y="1264"/>
              <a:ext cx="45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）分母中若有因式               ，则分解后为</a:t>
              </a: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2784" y="1264"/>
            <a:ext cx="776" cy="311"/>
          </p:xfrm>
          <a:graphic>
            <a:graphicData uri="http://schemas.openxmlformats.org/presentationml/2006/ole">
              <p:oleObj spid="_x0000_s258050" name="公式" r:id="rId3" imgW="1231560" imgH="495000" progId="Equation.3">
                <p:embed/>
              </p:oleObj>
            </a:graphicData>
          </a:graphic>
        </p:graphicFrame>
      </p:grp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773680" y="3154680"/>
          <a:ext cx="5105400" cy="965200"/>
        </p:xfrm>
        <a:graphic>
          <a:graphicData uri="http://schemas.openxmlformats.org/presentationml/2006/ole">
            <p:oleObj spid="_x0000_s258051" name="公式" r:id="rId4" imgW="5105160" imgH="965160" progId="Equation.3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798955" y="1630680"/>
            <a:ext cx="66770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有理函数化为部分分式之和的一般规律：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449830" y="4272280"/>
          <a:ext cx="4819650" cy="609600"/>
        </p:xfrm>
        <a:graphic>
          <a:graphicData uri="http://schemas.openxmlformats.org/presentationml/2006/ole">
            <p:oleObj spid="_x0000_s258052" name="文档" r:id="rId5" imgW="4822920" imgH="609480" progId="Word.Document.8">
              <p:embed/>
            </p:oleObj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83080" y="520573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特殊地：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3256280" y="5310505"/>
          <a:ext cx="889000" cy="392113"/>
        </p:xfrm>
        <a:graphic>
          <a:graphicData uri="http://schemas.openxmlformats.org/presentationml/2006/ole">
            <p:oleObj spid="_x0000_s258053" name="公式" r:id="rId6" imgW="888840" imgH="393480" progId="Equation.3">
              <p:embed/>
            </p:oleObj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145280" y="5205730"/>
            <a:ext cx="1619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分解后为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681980" y="5008880"/>
          <a:ext cx="977900" cy="889000"/>
        </p:xfrm>
        <a:graphic>
          <a:graphicData uri="http://schemas.openxmlformats.org/presentationml/2006/ole">
            <p:oleObj spid="_x0000_s258054" name="公式" r:id="rId7" imgW="977760" imgH="8888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简单无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三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91640" y="1552575"/>
            <a:ext cx="3086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5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不定积分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52328" y="1295400"/>
          <a:ext cx="3149600" cy="901700"/>
        </p:xfrm>
        <a:graphic>
          <a:graphicData uri="http://schemas.openxmlformats.org/presentationml/2006/ole">
            <p:oleObj spid="_x0000_s294914" name="Equation" r:id="rId3" imgW="3149280" imgH="901440" progId="Equation.DSMT4">
              <p:embed/>
            </p:oleObj>
          </a:graphicData>
        </a:graphic>
      </p:graphicFrame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717040" y="2362200"/>
            <a:ext cx="3136900" cy="519113"/>
            <a:chOff x="816" y="1248"/>
            <a:chExt cx="1976" cy="327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816" y="1248"/>
              <a:ext cx="19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解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      令</a:t>
              </a: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1728" y="1248"/>
            <a:ext cx="928" cy="264"/>
          </p:xfrm>
          <a:graphic>
            <a:graphicData uri="http://schemas.openxmlformats.org/presentationml/2006/ole">
              <p:oleObj spid="_x0000_s294915" name="公式" r:id="rId4" imgW="1473120" imgH="419040" progId="Equation.3">
                <p:embed/>
              </p:oleObj>
            </a:graphicData>
          </a:graphic>
        </p:graphicFrame>
      </p:grp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771390" y="2378075"/>
          <a:ext cx="2159000" cy="469900"/>
        </p:xfrm>
        <a:graphic>
          <a:graphicData uri="http://schemas.openxmlformats.org/presentationml/2006/ole">
            <p:oleObj spid="_x0000_s294916" name="公式" r:id="rId5" imgW="2158920" imgH="469800" progId="Equation.3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793240" y="2927350"/>
          <a:ext cx="3098800" cy="901700"/>
        </p:xfrm>
        <a:graphic>
          <a:graphicData uri="http://schemas.openxmlformats.org/presentationml/2006/ole">
            <p:oleObj spid="_x0000_s294917" name="公式" r:id="rId6" imgW="3098520" imgH="901440" progId="Equation.3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879340" y="2927350"/>
          <a:ext cx="2527300" cy="889000"/>
        </p:xfrm>
        <a:graphic>
          <a:graphicData uri="http://schemas.openxmlformats.org/presentationml/2006/ole">
            <p:oleObj spid="_x0000_s294918" name="公式" r:id="rId7" imgW="2527200" imgH="888840" progId="Equation.3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671003" y="3962400"/>
          <a:ext cx="1714500" cy="927100"/>
        </p:xfrm>
        <a:graphic>
          <a:graphicData uri="http://schemas.openxmlformats.org/presentationml/2006/ole">
            <p:oleObj spid="_x0000_s294919" name="公式" r:id="rId8" imgW="1714320" imgH="927000" progId="Equation.3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3464878" y="4210050"/>
          <a:ext cx="4851400" cy="493713"/>
        </p:xfrm>
        <a:graphic>
          <a:graphicData uri="http://schemas.openxmlformats.org/presentationml/2006/ole">
            <p:oleObj spid="_x0000_s294920" name="公式" r:id="rId9" imgW="4851360" imgH="495000" progId="Equation.3">
              <p:embed/>
            </p:oleObj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1653540" y="5245100"/>
          <a:ext cx="8129588" cy="469900"/>
        </p:xfrm>
        <a:graphic>
          <a:graphicData uri="http://schemas.openxmlformats.org/presentationml/2006/ole">
            <p:oleObj spid="_x0000_s294921" name="公式" r:id="rId10" imgW="8127720" imgH="469800" progId="Equation.3">
              <p:embed/>
            </p:oleObj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615440" y="59436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说明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529840" y="5965825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无理函数去根号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取根指数的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最小公倍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15297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简单无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三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4828" y="1278255"/>
            <a:ext cx="28797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16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求定积分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331653" y="917892"/>
          <a:ext cx="2863850" cy="1255713"/>
        </p:xfrm>
        <a:graphic>
          <a:graphicData uri="http://schemas.openxmlformats.org/presentationml/2006/ole">
            <p:oleObj spid="_x0000_s295938" name="Equation" r:id="rId3" imgW="1041120" imgH="457200" progId="Equation.DSMT4">
              <p:embed/>
            </p:oleObj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856740" y="231648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解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918778" y="2286318"/>
          <a:ext cx="4924425" cy="661987"/>
        </p:xfrm>
        <a:graphic>
          <a:graphicData uri="http://schemas.openxmlformats.org/presentationml/2006/ole">
            <p:oleObj spid="_x0000_s295939" name="Equation" r:id="rId4" imgW="1790640" imgH="2412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376738" y="4266883"/>
          <a:ext cx="6564312" cy="1117600"/>
        </p:xfrm>
        <a:graphic>
          <a:graphicData uri="http://schemas.openxmlformats.org/presentationml/2006/ole">
            <p:oleObj spid="_x0000_s295940" name="Equation" r:id="rId5" imgW="2387520" imgH="40608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650365" y="3129915"/>
          <a:ext cx="5343525" cy="1255713"/>
        </p:xfrm>
        <a:graphic>
          <a:graphicData uri="http://schemas.openxmlformats.org/presentationml/2006/ole">
            <p:oleObj spid="_x0000_s295941" name="Equation" r:id="rId6" imgW="1942920" imgH="45720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155190" y="5240020"/>
          <a:ext cx="8569325" cy="1327150"/>
        </p:xfrm>
        <a:graphic>
          <a:graphicData uri="http://schemas.openxmlformats.org/presentationml/2006/ole">
            <p:oleObj spid="_x0000_s295942" name="Equation" r:id="rId7" imgW="3746160" imgH="48240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109470" y="6418263"/>
          <a:ext cx="3492500" cy="1114425"/>
        </p:xfrm>
        <a:graphic>
          <a:graphicData uri="http://schemas.openxmlformats.org/presentationml/2006/ole">
            <p:oleObj spid="_x0000_s295943" name="Equation" r:id="rId8" imgW="1269720" imgH="4060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小结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四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28800" y="455676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简单无理式的积分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828800" y="2145348"/>
            <a:ext cx="708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有理式分解成部分分式之和的积分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0" y="280416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（注意：必须化成真分式）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841500" y="3412173"/>
            <a:ext cx="6013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三角有理式的积分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（万能置换公式）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17750" y="3955098"/>
            <a:ext cx="4873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（注意：万能公式并不万能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3" hidden="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0413" cy="761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2395538" y="2679700"/>
            <a:ext cx="7699375" cy="1833563"/>
          </a:xfrm>
          <a:prstGeom prst="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1415" tIns="45708" rIns="91415" bIns="45708" anchor="ctr"/>
          <a:lstStyle/>
          <a:p>
            <a:pPr algn="ctr" defTabSz="1015719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10" name="文本框 1"/>
          <p:cNvSpPr txBox="1"/>
          <p:nvPr/>
        </p:nvSpPr>
        <p:spPr>
          <a:xfrm>
            <a:off x="3587750" y="2779713"/>
            <a:ext cx="5314950" cy="1631950"/>
          </a:xfrm>
          <a:prstGeom prst="rect">
            <a:avLst/>
          </a:prstGeom>
          <a:noFill/>
        </p:spPr>
        <p:txBody>
          <a:bodyPr wrap="none" lIns="91415" tIns="45708" rIns="91415" bIns="45708">
            <a:spAutoFit/>
          </a:bodyPr>
          <a:lstStyle/>
          <a:p>
            <a:pPr algn="ctr" defTabSz="101571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谢聆听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592580" y="1629728"/>
            <a:ext cx="7010400" cy="1052512"/>
            <a:chOff x="624" y="720"/>
            <a:chExt cx="4416" cy="663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624" y="720"/>
              <a:ext cx="44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）分母中若有因式                          ，其中</a:t>
              </a: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2880" y="720"/>
            <a:ext cx="1392" cy="311"/>
          </p:xfrm>
          <a:graphic>
            <a:graphicData uri="http://schemas.openxmlformats.org/presentationml/2006/ole">
              <p:oleObj spid="_x0000_s259074" name="公式" r:id="rId3" imgW="2209680" imgH="495000" progId="Equation.3">
                <p:embed/>
              </p:oleObj>
            </a:graphicData>
          </a:graphic>
        </p:graphicFrame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2448" y="1056"/>
              <a:ext cx="124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则分解后为</a:t>
              </a: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1248" y="1056"/>
            <a:ext cx="1104" cy="311"/>
          </p:xfrm>
          <a:graphic>
            <a:graphicData uri="http://schemas.openxmlformats.org/presentationml/2006/ole">
              <p:oleObj spid="_x0000_s259075" name="公式" r:id="rId4" imgW="1752480" imgH="495000" progId="Equation.3">
                <p:embed/>
              </p:oleObj>
            </a:graphicData>
          </a:graphic>
        </p:graphicFrame>
      </p:grp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783080" y="2987040"/>
          <a:ext cx="7913688" cy="965200"/>
        </p:xfrm>
        <a:graphic>
          <a:graphicData uri="http://schemas.openxmlformats.org/presentationml/2006/ole">
            <p:oleObj spid="_x0000_s259076" name="公式" r:id="rId5" imgW="7912080" imgH="965160" progId="Equation.3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897380" y="4282440"/>
          <a:ext cx="6115050" cy="704850"/>
        </p:xfrm>
        <a:graphic>
          <a:graphicData uri="http://schemas.openxmlformats.org/presentationml/2006/ole">
            <p:oleObj spid="_x0000_s259077" name="文档" r:id="rId6" imgW="6129720" imgH="704880" progId="Word.Document.8">
              <p:embed/>
            </p:oleObj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859280" y="521589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特殊地：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3300730" y="5338128"/>
          <a:ext cx="889000" cy="392112"/>
        </p:xfrm>
        <a:graphic>
          <a:graphicData uri="http://schemas.openxmlformats.org/presentationml/2006/ole">
            <p:oleObj spid="_x0000_s259078" name="公式" r:id="rId7" imgW="888840" imgH="393480" progId="Equation.3">
              <p:embed/>
            </p:oleObj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4259580" y="5215890"/>
            <a:ext cx="1619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分解后为</a:t>
            </a: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808980" y="5012690"/>
          <a:ext cx="1943100" cy="965200"/>
        </p:xfrm>
        <a:graphic>
          <a:graphicData uri="http://schemas.openxmlformats.org/presentationml/2006/ole">
            <p:oleObj spid="_x0000_s259079" name="公式" r:id="rId8" imgW="1942920" imgH="96516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44040" y="1635760"/>
            <a:ext cx="2581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求积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分  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326890" y="1399223"/>
          <a:ext cx="1827213" cy="1047750"/>
        </p:xfrm>
        <a:graphic>
          <a:graphicData uri="http://schemas.openxmlformats.org/presentationml/2006/ole">
            <p:oleObj spid="_x0000_s260098" name="Equation" r:id="rId3" imgW="774360" imgH="44424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905953" y="2591435"/>
            <a:ext cx="5445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793365" y="2407285"/>
          <a:ext cx="3505200" cy="1047750"/>
        </p:xfrm>
        <a:graphic>
          <a:graphicData uri="http://schemas.openxmlformats.org/presentationml/2006/ole">
            <p:oleObj spid="_x0000_s260099" name="Equation" r:id="rId4" imgW="1485720" imgH="44424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586990" y="3589973"/>
          <a:ext cx="4014788" cy="1017587"/>
        </p:xfrm>
        <a:graphic>
          <a:graphicData uri="http://schemas.openxmlformats.org/presentationml/2006/ole">
            <p:oleObj spid="_x0000_s260100" name="Equation" r:id="rId5" imgW="1701720" imgH="43164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005965" y="4671060"/>
          <a:ext cx="6740525" cy="1017588"/>
        </p:xfrm>
        <a:graphic>
          <a:graphicData uri="http://schemas.openxmlformats.org/presentationml/2006/ole">
            <p:oleObj spid="_x0000_s260101" name="Equation" r:id="rId6" imgW="2857320" imgH="43164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769553" y="6114098"/>
          <a:ext cx="3235325" cy="509587"/>
        </p:xfrm>
        <a:graphic>
          <a:graphicData uri="http://schemas.openxmlformats.org/presentationml/2006/ole">
            <p:oleObj spid="_x0000_s260102" name="Equation" r:id="rId7" imgW="1371600" imgH="2156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62760" y="1666875"/>
          <a:ext cx="7159625" cy="1108075"/>
        </p:xfrm>
        <a:graphic>
          <a:graphicData uri="http://schemas.openxmlformats.org/presentationml/2006/ole">
            <p:oleObj spid="_x0000_s261122" name="Equation" r:id="rId3" imgW="3035160" imgH="4698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459923" y="3278188"/>
          <a:ext cx="5153025" cy="958850"/>
        </p:xfrm>
        <a:graphic>
          <a:graphicData uri="http://schemas.openxmlformats.org/presentationml/2006/ole">
            <p:oleObj spid="_x0000_s261123" name="Equation" r:id="rId4" imgW="2184120" imgH="406080" progId="Equation.DSMT4">
              <p:embed/>
            </p:oleObj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269173" y="5245100"/>
            <a:ext cx="734377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以上使用的是真分式化为部分分式之和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待定系数法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13560" y="1530985"/>
            <a:ext cx="2581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求积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分  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321810" y="1308735"/>
          <a:ext cx="3025775" cy="1017588"/>
        </p:xfrm>
        <a:graphic>
          <a:graphicData uri="http://schemas.openxmlformats.org/presentationml/2006/ole">
            <p:oleObj spid="_x0000_s262146" name="Equation" r:id="rId3" imgW="1282680" imgH="43164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875473" y="2486660"/>
            <a:ext cx="54451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461260" y="2316798"/>
          <a:ext cx="6470650" cy="1017587"/>
        </p:xfrm>
        <a:graphic>
          <a:graphicData uri="http://schemas.openxmlformats.org/presentationml/2006/ole">
            <p:oleObj spid="_x0000_s262147" name="Equation" r:id="rId4" imgW="2743200" imgH="43164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153285" y="5845810"/>
          <a:ext cx="7281863" cy="1079500"/>
        </p:xfrm>
        <a:graphic>
          <a:graphicData uri="http://schemas.openxmlformats.org/presentationml/2006/ole">
            <p:oleObj spid="_x0000_s262148" name="Equation" r:id="rId5" imgW="3085920" imgH="45720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148523" y="3461385"/>
          <a:ext cx="7219950" cy="2095500"/>
        </p:xfrm>
        <a:graphic>
          <a:graphicData uri="http://schemas.openxmlformats.org/presentationml/2006/ole">
            <p:oleObj spid="_x0000_s262149" name="Equation" r:id="rId6" imgW="3060360" imgH="8888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8083" y="259658"/>
            <a:ext cx="6141957" cy="852862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defRPr/>
            </a:pPr>
            <a:r>
              <a:rPr lang="zh-CN" altLang="en-US" sz="4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有理函数的积分</a:t>
            </a:r>
          </a:p>
        </p:txBody>
      </p:sp>
      <p:sp>
        <p:nvSpPr>
          <p:cNvPr id="31" name="文本框 24"/>
          <p:cNvSpPr>
            <a:spLocks noChangeArrowheads="1"/>
          </p:cNvSpPr>
          <p:nvPr/>
        </p:nvSpPr>
        <p:spPr bwMode="auto">
          <a:xfrm>
            <a:off x="762635" y="479425"/>
            <a:ext cx="1150938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3166" tIns="56583" rIns="113166" bIns="56583">
            <a:spAutoFit/>
          </a:bodyPr>
          <a:lstStyle/>
          <a:p>
            <a:pPr algn="ctr">
              <a:buFont typeface="Arial" charset="0"/>
              <a:buNone/>
            </a:pPr>
            <a:r>
              <a:rPr lang="zh-CN" altLang="en-US" sz="36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一、</a:t>
            </a:r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705610" y="1461135"/>
          <a:ext cx="4044950" cy="2184400"/>
        </p:xfrm>
        <a:graphic>
          <a:graphicData uri="http://schemas.openxmlformats.org/presentationml/2006/ole">
            <p:oleObj spid="_x0000_s263170" name="Equation" r:id="rId3" imgW="1714320" imgH="927000" progId="Equation.DSMT4">
              <p:embed/>
            </p:oleObj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789748" y="3764598"/>
          <a:ext cx="6891337" cy="960437"/>
        </p:xfrm>
        <a:graphic>
          <a:graphicData uri="http://schemas.openxmlformats.org/presentationml/2006/ole">
            <p:oleObj spid="_x0000_s263171" name="Equation" r:id="rId4" imgW="2920680" imgH="406080" progId="Equation.DSMT4">
              <p:embed/>
            </p:oleObj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1524635" y="4890135"/>
          <a:ext cx="7610475" cy="1106488"/>
        </p:xfrm>
        <a:graphic>
          <a:graphicData uri="http://schemas.openxmlformats.org/presentationml/2006/ole">
            <p:oleObj spid="_x0000_s263172" name="Equation" r:id="rId5" imgW="3225600" imgH="469800" progId="Equation.DSMT4">
              <p:embed/>
            </p:oleObj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5234623" y="6277610"/>
          <a:ext cx="4044950" cy="1016000"/>
        </p:xfrm>
        <a:graphic>
          <a:graphicData uri="http://schemas.openxmlformats.org/presentationml/2006/ole">
            <p:oleObj spid="_x0000_s263173" name="Equation" r:id="rId6" imgW="1714320" imgH="4316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f3f5449d639590d3c351d22c35db334616fad7"/>
  <p:tag name="ISPRING_RESOURCE_PATHS_HASH_PRESENTER" val="b0617f9b67814c89d0d5dc9ff089a3296e522636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00B0F0"/>
        </a:solidFill>
        <a:ln w="9525">
          <a:noFill/>
          <a:miter lim="800000"/>
          <a:headEnd/>
          <a:tailEnd/>
        </a:ln>
      </a:spPr>
      <a:bodyPr wrap="square">
        <a:spAutoFit/>
      </a:bodyPr>
      <a:lstStyle>
        <a:defPPr>
          <a:buFont typeface="Arial" charset="0"/>
          <a:buNone/>
          <a:defRPr sz="3200" b="1" dirty="0" smtClean="0">
            <a:solidFill>
              <a:srgbClr val="FFFFFF"/>
            </a:solidFill>
            <a:latin typeface="微软雅黑" pitchFamily="34" charset="-122"/>
            <a:ea typeface="微软雅黑" pitchFamily="34" charset="-122"/>
            <a:sym typeface="微软雅黑" pitchFamily="34" charset="-122"/>
          </a:defRPr>
        </a:defPPr>
      </a:lstStyle>
    </a:spDef>
    <a:lnDef>
      <a:spPr>
        <a:ln w="12700">
          <a:solidFill>
            <a:srgbClr val="0070C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71</TotalTime>
  <Words>751</Words>
  <Application>Microsoft Office PowerPoint</Application>
  <PresentationFormat>自定义</PresentationFormat>
  <Paragraphs>182</Paragraphs>
  <Slides>4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3</vt:i4>
      </vt:variant>
    </vt:vector>
  </HeadingPairs>
  <TitlesOfParts>
    <vt:vector size="48" baseType="lpstr">
      <vt:lpstr>Office 主题</vt:lpstr>
      <vt:lpstr>公式</vt:lpstr>
      <vt:lpstr>文档</vt:lpstr>
      <vt:lpstr>Equation</vt:lpstr>
      <vt:lpstr>MathType 6.0 Equation</vt:lpstr>
      <vt:lpstr>幻灯片 1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函数的积分</vt:lpstr>
      <vt:lpstr>有理三角函数的积分</vt:lpstr>
      <vt:lpstr>有理三角函数的积分</vt:lpstr>
      <vt:lpstr>有理三角函数的积分</vt:lpstr>
      <vt:lpstr>有理三角函数的积分</vt:lpstr>
      <vt:lpstr>有理三角函数的积分</vt:lpstr>
      <vt:lpstr>有理三角函数的积分</vt:lpstr>
      <vt:lpstr>有理三角函数的积分</vt:lpstr>
      <vt:lpstr>有理三角函数的积分</vt:lpstr>
      <vt:lpstr>有理三角函数的积分</vt:lpstr>
      <vt:lpstr>有理三角函数的积分</vt:lpstr>
      <vt:lpstr>有理三角函数的积分</vt:lpstr>
      <vt:lpstr>有理三角函数的积分</vt:lpstr>
      <vt:lpstr>有理三角函数的积分</vt:lpstr>
      <vt:lpstr>有理三角函数的积分</vt:lpstr>
      <vt:lpstr>简单无理函数的积分</vt:lpstr>
      <vt:lpstr>简单无理函数的积分</vt:lpstr>
      <vt:lpstr>简单无理函数的积分</vt:lpstr>
      <vt:lpstr>简单无理函数的积分</vt:lpstr>
      <vt:lpstr>简单无理函数的积分</vt:lpstr>
      <vt:lpstr>简单无理函数的积分</vt:lpstr>
      <vt:lpstr>简单无理函数的积分</vt:lpstr>
      <vt:lpstr>小结</vt:lpstr>
      <vt:lpstr>幻灯片 4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熊猫办公</dc:title>
  <dc:creator>www.tukuppt.com</dc:creator>
  <cp:keywords>tukuppt</cp:keywords>
  <cp:lastModifiedBy>mylove</cp:lastModifiedBy>
  <cp:revision>112</cp:revision>
  <dcterms:created xsi:type="dcterms:W3CDTF">2015-10-27T06:10:52Z</dcterms:created>
  <dcterms:modified xsi:type="dcterms:W3CDTF">2018-10-18T08:54:37Z</dcterms:modified>
</cp:coreProperties>
</file>